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3C0B" w:rsidRPr="00C91D75" w:rsidRDefault="00393C0B" w:rsidP="000A2A55">
      <w:pPr>
        <w:spacing w:after="0" w:line="240" w:lineRule="auto"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C91D75">
        <w:rPr>
          <w:rFonts w:ascii="Times New Roman" w:hAnsi="Times New Roman" w:cs="Times New Roman"/>
          <w:kern w:val="2"/>
          <w:sz w:val="28"/>
          <w:szCs w:val="28"/>
        </w:rPr>
        <w:t>Signal processing in wavenumber and scanning distance domains of white-light interferometers</w:t>
      </w:r>
    </w:p>
    <w:p w:rsidR="007A50DA" w:rsidRPr="0013181C" w:rsidRDefault="007A50DA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</w:pPr>
    </w:p>
    <w:p w:rsidR="001C435C" w:rsidRDefault="001C435C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  <w:t>C</w:t>
      </w:r>
      <w:r w:rsidRPr="001C435C"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  <w:t>onstant term of linear fitted phase in wavenumber domain (CLPW)</w:t>
      </w:r>
      <w:r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  <w:t xml:space="preserve"> in </w:t>
      </w:r>
      <w:r w:rsidRPr="00C91D75">
        <w:rPr>
          <w:rFonts w:ascii="Times New Roman" w:hAnsi="Times New Roman" w:cs="Times New Roman"/>
          <w:kern w:val="2"/>
          <w:sz w:val="28"/>
          <w:szCs w:val="28"/>
        </w:rPr>
        <w:t>white-light interferometers</w:t>
      </w:r>
    </w:p>
    <w:p w:rsidR="001C435C" w:rsidRDefault="001C435C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</w:pPr>
    </w:p>
    <w:p w:rsidR="00040766" w:rsidRPr="00B9220C" w:rsidRDefault="00040766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32"/>
          <w:sz w:val="24"/>
          <w:szCs w:val="24"/>
          <w:lang w:eastAsia="zh-CN"/>
        </w:rPr>
      </w:pPr>
    </w:p>
    <w:p w:rsidR="00040766" w:rsidRPr="00B9220C" w:rsidRDefault="00040766" w:rsidP="000A2A55">
      <w:pPr>
        <w:adjustRightInd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smallCaps/>
          <w:sz w:val="24"/>
          <w:szCs w:val="24"/>
          <w:lang w:eastAsia="zh-CN"/>
        </w:rPr>
      </w:pPr>
      <w:r w:rsidRPr="00B9220C">
        <w:rPr>
          <w:rFonts w:ascii="Times New Roman" w:eastAsia="SimSun" w:hAnsi="Times New Roman" w:cs="Times New Roman" w:hint="eastAsia"/>
          <w:smallCaps/>
          <w:sz w:val="24"/>
          <w:szCs w:val="24"/>
          <w:lang w:eastAsia="zh-CN"/>
        </w:rPr>
        <w:t>Songjie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</w:t>
      </w:r>
      <w:r w:rsidRPr="00B9220C">
        <w:rPr>
          <w:rFonts w:ascii="Times New Roman" w:eastAsia="SimSun" w:hAnsi="Times New Roman" w:cs="Times New Roman" w:hint="eastAsia"/>
          <w:smallCaps/>
          <w:sz w:val="24"/>
          <w:szCs w:val="24"/>
          <w:lang w:eastAsia="zh-CN"/>
        </w:rPr>
        <w:t>Luo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>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1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Osami Sasaki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1,2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</w:t>
      </w:r>
      <w:r w:rsidRPr="00B9220C">
        <w:rPr>
          <w:rFonts w:ascii="Times New Roman" w:eastAsia="SimSun" w:hAnsi="Times New Roman" w:cs="Times New Roman" w:hint="eastAsia"/>
          <w:smallCaps/>
          <w:sz w:val="24"/>
          <w:szCs w:val="24"/>
          <w:lang w:eastAsia="zh-CN"/>
        </w:rPr>
        <w:t>Ziyang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</w:t>
      </w:r>
      <w:r w:rsidRPr="00B9220C">
        <w:rPr>
          <w:rFonts w:ascii="Times New Roman" w:eastAsia="SimSun" w:hAnsi="Times New Roman" w:cs="Times New Roman" w:hint="eastAsia"/>
          <w:smallCaps/>
          <w:sz w:val="24"/>
          <w:szCs w:val="24"/>
          <w:lang w:eastAsia="zh-CN"/>
        </w:rPr>
        <w:t>Chen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1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>, Samuel Choi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2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 xml:space="preserve"> Takamasa Suzuki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2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>and Jixiong Pu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vertAlign w:val="superscript"/>
          <w:lang w:eastAsia="en-US"/>
        </w:rPr>
        <w:t>1,</w:t>
      </w:r>
      <w:r w:rsidRPr="00B9220C">
        <w:rPr>
          <w:rFonts w:ascii="Times New Roman" w:eastAsia="Malgun Gothic" w:hAnsi="Times New Roman" w:cs="Times New Roman"/>
          <w:smallCaps/>
          <w:sz w:val="24"/>
          <w:szCs w:val="24"/>
          <w:lang w:eastAsia="en-US"/>
        </w:rPr>
        <w:t>*</w:t>
      </w:r>
    </w:p>
    <w:p w:rsidR="00040766" w:rsidRPr="00B9220C" w:rsidRDefault="00040766" w:rsidP="000A2A55">
      <w:pPr>
        <w:adjustRightInd w:val="0"/>
        <w:spacing w:after="0" w:line="240" w:lineRule="auto"/>
        <w:jc w:val="both"/>
        <w:rPr>
          <w:rFonts w:ascii="Times New Roman" w:eastAsia="SimSun" w:hAnsi="Times New Roman" w:cs="Times New Roman"/>
          <w:i/>
          <w:sz w:val="24"/>
          <w:szCs w:val="24"/>
          <w:vertAlign w:val="superscript"/>
          <w:lang w:eastAsia="en-US"/>
        </w:rPr>
      </w:pPr>
    </w:p>
    <w:p w:rsidR="00040766" w:rsidRPr="00B9220C" w:rsidRDefault="00040766" w:rsidP="000A2A55">
      <w:pPr>
        <w:adjustRightInd w:val="0"/>
        <w:spacing w:after="0" w:line="240" w:lineRule="auto"/>
        <w:ind w:left="67" w:hangingChars="28" w:hanging="67"/>
        <w:jc w:val="both"/>
        <w:rPr>
          <w:rFonts w:ascii="Times New Roman" w:eastAsia="SimSun" w:hAnsi="Times New Roman" w:cs="Times New Roman"/>
          <w:i/>
          <w:sz w:val="24"/>
          <w:szCs w:val="24"/>
          <w:lang w:eastAsia="en-US"/>
        </w:rPr>
      </w:pPr>
      <w:r w:rsidRPr="00B9220C">
        <w:rPr>
          <w:rFonts w:ascii="Times New Roman" w:eastAsia="SimSun" w:hAnsi="Times New Roman" w:cs="Times New Roman"/>
          <w:i/>
          <w:sz w:val="24"/>
          <w:szCs w:val="24"/>
          <w:vertAlign w:val="superscript"/>
          <w:lang w:eastAsia="en-US"/>
        </w:rPr>
        <w:t>1</w:t>
      </w:r>
      <w:r w:rsidRPr="00B9220C">
        <w:rPr>
          <w:rFonts w:ascii="Times New Roman" w:eastAsia="SimSun" w:hAnsi="Times New Roman" w:cs="Times New Roman"/>
          <w:i/>
          <w:sz w:val="24"/>
          <w:szCs w:val="24"/>
          <w:lang w:eastAsia="en-US"/>
        </w:rPr>
        <w:t>Fujian Provincial Key Laboratory of Light Propagation and Transformation, College of Information Science and Engineering, Huaqiao University, Xiamen, Fujian 361021, China</w:t>
      </w:r>
    </w:p>
    <w:p w:rsidR="00040766" w:rsidRPr="00B9220C" w:rsidRDefault="00040766" w:rsidP="000A2A55">
      <w:pPr>
        <w:adjustRightInd w:val="0"/>
        <w:spacing w:after="0" w:line="240" w:lineRule="auto"/>
        <w:jc w:val="both"/>
        <w:rPr>
          <w:rFonts w:ascii="Times New Roman" w:eastAsia="SimSun" w:hAnsi="Times New Roman" w:cs="Times New Roman"/>
          <w:i/>
          <w:sz w:val="24"/>
          <w:szCs w:val="24"/>
          <w:lang w:eastAsia="en-US"/>
        </w:rPr>
      </w:pPr>
      <w:r w:rsidRPr="00B9220C">
        <w:rPr>
          <w:rFonts w:ascii="Times New Roman" w:eastAsia="SimSun" w:hAnsi="Times New Roman" w:cs="Times New Roman"/>
          <w:i/>
          <w:sz w:val="24"/>
          <w:szCs w:val="24"/>
          <w:vertAlign w:val="superscript"/>
          <w:lang w:eastAsia="en-US"/>
        </w:rPr>
        <w:t>2</w:t>
      </w:r>
      <w:r w:rsidRPr="00B9220C">
        <w:rPr>
          <w:rFonts w:ascii="Times New Roman" w:eastAsia="SimSun" w:hAnsi="Times New Roman" w:cs="Times New Roman"/>
          <w:i/>
          <w:sz w:val="24"/>
          <w:szCs w:val="24"/>
          <w:lang w:eastAsia="en-US"/>
        </w:rPr>
        <w:t>Niigata University, Niigata 950-2181, Japan</w:t>
      </w:r>
    </w:p>
    <w:p w:rsidR="00040766" w:rsidRPr="00B9220C" w:rsidRDefault="00040766" w:rsidP="000A2A55">
      <w:pPr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  <w:r w:rsidRPr="00B9220C">
        <w:rPr>
          <w:rFonts w:ascii="Times New Roman" w:eastAsia="SimSun" w:hAnsi="Times New Roman" w:cs="Times New Roman"/>
          <w:i/>
          <w:sz w:val="24"/>
          <w:szCs w:val="24"/>
          <w:lang w:eastAsia="en-US"/>
        </w:rPr>
        <w:t xml:space="preserve">*Corresponding author: </w:t>
      </w:r>
      <w:hyperlink r:id="rId8" w:history="1">
        <w:r w:rsidRPr="00B9220C">
          <w:rPr>
            <w:rFonts w:ascii="Times New Roman" w:eastAsia="SimSun" w:hAnsi="Times New Roman" w:cs="Times New Roman"/>
            <w:i/>
            <w:sz w:val="24"/>
            <w:szCs w:val="24"/>
            <w:u w:val="single"/>
            <w:lang w:eastAsia="en-US"/>
          </w:rPr>
          <w:t>jixiong@hqu.edu.cn</w:t>
        </w:r>
      </w:hyperlink>
    </w:p>
    <w:p w:rsidR="00E6411A" w:rsidRPr="00040766" w:rsidRDefault="00E6411A" w:rsidP="000A2A55">
      <w:pPr>
        <w:tabs>
          <w:tab w:val="left" w:pos="6804"/>
        </w:tabs>
        <w:spacing w:after="0" w:line="240" w:lineRule="auto"/>
        <w:jc w:val="both"/>
        <w:rPr>
          <w:rFonts w:ascii="Times New Roman" w:eastAsia="SimSun" w:hAnsi="Times New Roman" w:cs="Times New Roman"/>
          <w:smallCaps/>
          <w:sz w:val="24"/>
          <w:szCs w:val="24"/>
          <w:lang w:eastAsia="zh-CN"/>
        </w:rPr>
      </w:pPr>
    </w:p>
    <w:p w:rsidR="007A50DA" w:rsidRPr="00393C0B" w:rsidRDefault="00C93D11" w:rsidP="000A2A55">
      <w:pPr>
        <w:tabs>
          <w:tab w:val="left" w:pos="6804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393C0B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>A</w:t>
      </w:r>
      <w:r w:rsidRPr="00393C0B">
        <w:rPr>
          <w:rFonts w:ascii="Times New Roman" w:eastAsia="SimSun" w:hAnsi="Times New Roman" w:cs="Times New Roman"/>
          <w:sz w:val="24"/>
          <w:szCs w:val="24"/>
          <w:lang w:eastAsia="zh-CN"/>
        </w:rPr>
        <w:t>BSTRACT</w:t>
      </w:r>
    </w:p>
    <w:p w:rsidR="00F62388" w:rsidRPr="00E6411A" w:rsidRDefault="00F62388" w:rsidP="000A2A55">
      <w:pPr>
        <w:tabs>
          <w:tab w:val="left" w:pos="6804"/>
        </w:tabs>
        <w:spacing w:after="0" w:line="240" w:lineRule="auto"/>
        <w:jc w:val="both"/>
        <w:rPr>
          <w:rFonts w:ascii="Times New Roman" w:eastAsiaTheme="minorEastAsia" w:hAnsi="Times New Roman" w:cs="Times New Roman"/>
          <w:bCs/>
          <w:sz w:val="24"/>
          <w:szCs w:val="24"/>
          <w:lang w:eastAsia="zh-CN"/>
        </w:rPr>
      </w:pPr>
    </w:p>
    <w:p w:rsidR="007A50DA" w:rsidRPr="00393C0B" w:rsidRDefault="00C93D11" w:rsidP="000A2A55">
      <w:pPr>
        <w:tabs>
          <w:tab w:val="left" w:pos="6804"/>
        </w:tabs>
        <w:spacing w:after="0" w:line="240" w:lineRule="auto"/>
        <w:jc w:val="both"/>
        <w:rPr>
          <w:rFonts w:ascii="Times New Roman" w:eastAsia="Malgun Gothic" w:hAnsi="Times New Roman" w:cs="Times New Roman"/>
          <w:sz w:val="24"/>
          <w:szCs w:val="24"/>
          <w:lang w:eastAsia="en-US"/>
        </w:rPr>
      </w:pP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>Keywords:</w:t>
      </w:r>
      <w:r w:rsidRPr="00393C0B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 xml:space="preserve"> </w:t>
      </w: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White-light scanning interferometer; </w:t>
      </w:r>
      <w:r w:rsidRPr="00393C0B">
        <w:rPr>
          <w:rFonts w:ascii="Times New Roman" w:eastAsia="SimSun" w:hAnsi="Times New Roman" w:cs="Times New Roman"/>
          <w:sz w:val="24"/>
          <w:szCs w:val="24"/>
          <w:lang w:eastAsia="zh-CN"/>
        </w:rPr>
        <w:t>Spectral distribution</w:t>
      </w:r>
      <w:r w:rsidRPr="00393C0B">
        <w:rPr>
          <w:rFonts w:ascii="Times New Roman" w:eastAsia="Malgun Gothic" w:hAnsi="Times New Roman" w:cs="Times New Roman"/>
          <w:sz w:val="24"/>
          <w:szCs w:val="24"/>
          <w:lang w:eastAsia="en-US"/>
        </w:rPr>
        <w:t>;</w:t>
      </w:r>
      <w:r w:rsidRPr="00393C0B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 xml:space="preserve"> </w:t>
      </w:r>
    </w:p>
    <w:p w:rsidR="00F62388" w:rsidRDefault="00F62388" w:rsidP="000A2A55">
      <w:pPr>
        <w:autoSpaceDE w:val="0"/>
        <w:autoSpaceDN w:val="0"/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</w:p>
    <w:p w:rsidR="006B6039" w:rsidRPr="006B6039" w:rsidRDefault="003C6DF2" w:rsidP="000A2A55">
      <w:pPr>
        <w:autoSpaceDE w:val="0"/>
        <w:autoSpaceDN w:val="0"/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  <w:r w:rsidRPr="006B6039">
        <w:rPr>
          <w:rFonts w:ascii="Times New Roman" w:eastAsia="SimSun" w:hAnsi="Times New Roman" w:cs="Times New Roman"/>
          <w:sz w:val="24"/>
          <w:szCs w:val="24"/>
          <w:lang w:eastAsia="en-US"/>
        </w:rPr>
        <w:t>Highlights</w:t>
      </w:r>
    </w:p>
    <w:p w:rsidR="003C6DF2" w:rsidRDefault="006B6039" w:rsidP="000A2A55">
      <w:pPr>
        <w:autoSpaceDE w:val="0"/>
        <w:autoSpaceDN w:val="0"/>
        <w:spacing w:after="0" w:line="240" w:lineRule="auto"/>
        <w:ind w:left="283" w:hangingChars="118" w:hanging="283"/>
        <w:jc w:val="both"/>
        <w:rPr>
          <w:rFonts w:ascii="Times New Roman" w:hAnsi="Times New Roman" w:cs="Times New Roman"/>
          <w:kern w:val="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6B6039">
        <w:rPr>
          <w:rFonts w:ascii="Times New Roman" w:hAnsi="Times New Roman" w:cs="Times New Roman"/>
          <w:sz w:val="24"/>
          <w:szCs w:val="24"/>
        </w:rPr>
        <w:t xml:space="preserve">General </w:t>
      </w:r>
      <w:r w:rsidRPr="006B6039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equations of </w:t>
      </w:r>
      <w:r w:rsidRPr="006B6039">
        <w:rPr>
          <w:rFonts w:ascii="Times New Roman" w:eastAsia="Malgun Gothic" w:hAnsi="Times New Roman" w:cs="Times New Roman"/>
          <w:sz w:val="24"/>
          <w:szCs w:val="24"/>
          <w:lang w:eastAsia="en-US"/>
        </w:rPr>
        <w:t>white-light scanning interferometer</w:t>
      </w:r>
      <w:r w:rsidRPr="006B6039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 signals </w:t>
      </w:r>
      <w:r w:rsidRPr="006B6039">
        <w:rPr>
          <w:rFonts w:ascii="Times New Roman" w:hAnsi="Times New Roman" w:cs="Times New Roman"/>
          <w:kern w:val="2"/>
          <w:sz w:val="24"/>
          <w:szCs w:val="24"/>
        </w:rPr>
        <w:t>in wavenumber and scanning distance domains are made clear.</w:t>
      </w:r>
    </w:p>
    <w:p w:rsidR="006B6039" w:rsidRDefault="006B6039" w:rsidP="000A2A55">
      <w:pPr>
        <w:autoSpaceDE w:val="0"/>
        <w:autoSpaceDN w:val="0"/>
        <w:spacing w:after="0" w:line="240" w:lineRule="auto"/>
        <w:ind w:left="283" w:hangingChars="118" w:hanging="283"/>
        <w:jc w:val="both"/>
        <w:rPr>
          <w:rFonts w:ascii="Times New Roman" w:hAnsi="Times New Roman" w:cs="Times New Roman"/>
          <w:kern w:val="2"/>
          <w:sz w:val="24"/>
          <w:szCs w:val="24"/>
        </w:rPr>
      </w:pPr>
      <w:r>
        <w:rPr>
          <w:rFonts w:ascii="Times New Roman" w:hAnsi="Times New Roman" w:cs="Times New Roman"/>
          <w:kern w:val="2"/>
          <w:sz w:val="24"/>
          <w:szCs w:val="24"/>
        </w:rPr>
        <w:t xml:space="preserve">2. Relations between the signals </w:t>
      </w:r>
      <w:r w:rsidRPr="006B6039">
        <w:rPr>
          <w:rFonts w:ascii="Times New Roman" w:hAnsi="Times New Roman" w:cs="Times New Roman"/>
          <w:kern w:val="2"/>
          <w:sz w:val="24"/>
          <w:szCs w:val="24"/>
        </w:rPr>
        <w:t>in wavenumber and scanning distance domains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are made clear.</w:t>
      </w:r>
      <w:r w:rsidR="00D13255">
        <w:rPr>
          <w:rFonts w:ascii="Times New Roman" w:hAnsi="Times New Roman" w:cs="Times New Roman"/>
          <w:kern w:val="2"/>
          <w:sz w:val="24"/>
          <w:szCs w:val="24"/>
        </w:rPr>
        <w:t xml:space="preserve"> Also it is made clear that </w:t>
      </w:r>
      <w:r w:rsidR="00D13255" w:rsidRPr="006B6039">
        <w:rPr>
          <w:rFonts w:ascii="Times New Roman" w:eastAsia="Malgun Gothic" w:hAnsi="Times New Roman" w:cs="Times New Roman"/>
          <w:sz w:val="24"/>
          <w:szCs w:val="24"/>
          <w:lang w:eastAsia="en-US"/>
        </w:rPr>
        <w:t>white-light scanning interferometer</w:t>
      </w:r>
      <w:r w:rsidR="00D13255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and spectrally resolved interferometer have a common signal</w:t>
      </w:r>
      <w:r w:rsidR="009F0C3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in </w:t>
      </w:r>
      <w:r w:rsidR="009F0C3D" w:rsidRPr="006B6039">
        <w:rPr>
          <w:rFonts w:ascii="Times New Roman" w:hAnsi="Times New Roman" w:cs="Times New Roman"/>
          <w:kern w:val="2"/>
          <w:sz w:val="24"/>
          <w:szCs w:val="24"/>
        </w:rPr>
        <w:t>wavenumber domain</w:t>
      </w:r>
      <w:r w:rsidR="009F0C3D">
        <w:rPr>
          <w:rFonts w:ascii="Times New Roman" w:hAnsi="Times New Roman" w:cs="Times New Roman"/>
          <w:kern w:val="2"/>
          <w:sz w:val="24"/>
          <w:szCs w:val="24"/>
        </w:rPr>
        <w:t>.</w:t>
      </w:r>
      <w:r w:rsidR="00D13255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</w:t>
      </w:r>
    </w:p>
    <w:p w:rsidR="006B6039" w:rsidRDefault="006B6039" w:rsidP="000A2A55">
      <w:pPr>
        <w:autoSpaceDE w:val="0"/>
        <w:autoSpaceDN w:val="0"/>
        <w:spacing w:after="0" w:line="240" w:lineRule="auto"/>
        <w:ind w:left="283" w:hangingChars="118" w:hanging="283"/>
        <w:jc w:val="both"/>
        <w:rPr>
          <w:rFonts w:ascii="Times New Roman" w:hAnsi="Times New Roman" w:cs="Times New Roman"/>
          <w:kern w:val="2"/>
          <w:sz w:val="24"/>
          <w:szCs w:val="24"/>
        </w:rPr>
      </w:pPr>
      <w:r>
        <w:rPr>
          <w:rFonts w:ascii="Times New Roman" w:hAnsi="Times New Roman" w:cs="Times New Roman"/>
          <w:kern w:val="2"/>
          <w:sz w:val="24"/>
          <w:szCs w:val="24"/>
        </w:rPr>
        <w:t>3. In order to eliminate effects of dispersion and noises, a least square linear line is used</w:t>
      </w:r>
      <w:r w:rsidR="00E6411A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  <w:r w:rsidR="009F0C3D">
        <w:rPr>
          <w:rFonts w:ascii="Times New Roman" w:hAnsi="Times New Roman" w:cs="Times New Roman"/>
          <w:kern w:val="2"/>
          <w:sz w:val="24"/>
          <w:szCs w:val="24"/>
        </w:rPr>
        <w:t xml:space="preserve">as a phase distribution </w:t>
      </w:r>
      <w:r w:rsidR="00E6411A">
        <w:rPr>
          <w:rFonts w:ascii="Times New Roman" w:hAnsi="Times New Roman" w:cs="Times New Roman"/>
          <w:kern w:val="2"/>
          <w:sz w:val="24"/>
          <w:szCs w:val="24"/>
        </w:rPr>
        <w:t xml:space="preserve">in </w:t>
      </w:r>
      <w:r w:rsidR="00E6411A" w:rsidRPr="006B6039">
        <w:rPr>
          <w:rFonts w:ascii="Times New Roman" w:hAnsi="Times New Roman" w:cs="Times New Roman"/>
          <w:kern w:val="2"/>
          <w:sz w:val="24"/>
          <w:szCs w:val="24"/>
        </w:rPr>
        <w:t>wavenumber domain</w:t>
      </w:r>
      <w:r>
        <w:rPr>
          <w:rFonts w:ascii="Times New Roman" w:hAnsi="Times New Roman" w:cs="Times New Roman"/>
          <w:kern w:val="2"/>
          <w:sz w:val="24"/>
          <w:szCs w:val="24"/>
        </w:rPr>
        <w:t>.</w:t>
      </w:r>
      <w:r w:rsidR="00E6411A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</w:p>
    <w:p w:rsidR="006B6039" w:rsidRPr="00D13255" w:rsidRDefault="00D13255" w:rsidP="00D13255">
      <w:pPr>
        <w:autoSpaceDE w:val="0"/>
        <w:autoSpaceDN w:val="0"/>
        <w:spacing w:after="0" w:line="240" w:lineRule="auto"/>
        <w:ind w:leftChars="-1" w:left="281" w:hangingChars="118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>It is confirmed by simulations and experiments that a m</w:t>
      </w:r>
      <w:r>
        <w:rPr>
          <w:rFonts w:ascii="Times New Roman" w:hAnsi="Times New Roman" w:cs="Times New Roman" w:hint="eastAsia"/>
          <w:sz w:val="24"/>
          <w:szCs w:val="24"/>
        </w:rPr>
        <w:t>easurement value obtained by using the</w:t>
      </w:r>
      <w:r w:rsidRPr="00D13255">
        <w:rPr>
          <w:rFonts w:ascii="Times New Roman" w:hAnsi="Times New Roman" w:cs="Times New Roman"/>
          <w:kern w:val="2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least square linear line provides exact measurement of surface profile.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0A2A55" w:rsidRDefault="000A2A55" w:rsidP="000A2A55">
      <w:pPr>
        <w:autoSpaceDE w:val="0"/>
        <w:autoSpaceDN w:val="0"/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</w:p>
    <w:p w:rsidR="007A50DA" w:rsidRPr="00393C0B" w:rsidRDefault="00C93D11" w:rsidP="00E6411A">
      <w:pPr>
        <w:autoSpaceDE w:val="0"/>
        <w:autoSpaceDN w:val="0"/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  <w:r w:rsidRPr="00393C0B">
        <w:rPr>
          <w:rFonts w:ascii="Times New Roman" w:eastAsia="SimSun" w:hAnsi="Times New Roman" w:cs="Times New Roman"/>
          <w:sz w:val="24"/>
          <w:szCs w:val="24"/>
          <w:lang w:eastAsia="en-US"/>
        </w:rPr>
        <w:t>1. I</w:t>
      </w:r>
      <w:r w:rsidRPr="00393C0B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>ntroduction</w:t>
      </w:r>
    </w:p>
    <w:p w:rsidR="00653462" w:rsidRDefault="00653462" w:rsidP="00E6411A">
      <w:pPr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</w:p>
    <w:p w:rsidR="00E6411A" w:rsidRDefault="00E6411A" w:rsidP="00E6411A">
      <w:pPr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en-US"/>
        </w:rPr>
      </w:pPr>
    </w:p>
    <w:p w:rsidR="00653462" w:rsidRDefault="00653462" w:rsidP="00587F17">
      <w:pPr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2. </w:t>
      </w:r>
      <w:r w:rsidR="00215A31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Signals of </w:t>
      </w:r>
      <w:r w:rsidRPr="00587F17">
        <w:rPr>
          <w:rFonts w:ascii="Times New Roman" w:eastAsia="SimSun" w:hAnsi="Times New Roman" w:cs="Times New Roman"/>
          <w:sz w:val="24"/>
          <w:szCs w:val="24"/>
          <w:lang w:eastAsia="zh-CN"/>
        </w:rPr>
        <w:t>WLSI</w:t>
      </w:r>
    </w:p>
    <w:p w:rsidR="00215A31" w:rsidRPr="00587F17" w:rsidRDefault="00215A31" w:rsidP="00587F17">
      <w:pPr>
        <w:spacing w:after="0" w:line="240" w:lineRule="auto"/>
        <w:ind w:left="408" w:hangingChars="170" w:hanging="408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:rsidR="001A6257" w:rsidRDefault="00653462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587F17">
        <w:rPr>
          <w:rFonts w:ascii="Times New Roman" w:eastAsia="SimSun" w:hAnsi="Times New Roman" w:cs="Times New Roman" w:hint="eastAsia"/>
          <w:sz w:val="24"/>
          <w:szCs w:val="24"/>
          <w:lang w:eastAsia="en-US"/>
        </w:rPr>
        <w:t>Figure 1 shows a white-</w:t>
      </w: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>light scanning interferometer (WLSI)</w:t>
      </w:r>
      <w:r w:rsidRPr="00587F17">
        <w:rPr>
          <w:rFonts w:ascii="Times New Roman" w:eastAsia="SimSun" w:hAnsi="Times New Roman" w:cs="Times New Roman" w:hint="eastAsia"/>
          <w:sz w:val="24"/>
          <w:szCs w:val="24"/>
          <w:lang w:eastAsia="en-US"/>
        </w:rPr>
        <w:t xml:space="preserve"> </w:t>
      </w: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>with</w:t>
      </w:r>
      <w:r w:rsidRPr="00587F17">
        <w:rPr>
          <w:rFonts w:ascii="Times New Roman" w:eastAsia="SimSun" w:hAnsi="Times New Roman" w:cs="Times New Roman" w:hint="eastAsia"/>
          <w:sz w:val="24"/>
          <w:szCs w:val="24"/>
          <w:lang w:eastAsia="en-US"/>
        </w:rPr>
        <w:t xml:space="preserve"> a </w:t>
      </w: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>white-</w:t>
      </w:r>
      <w:r w:rsidRPr="00587F17">
        <w:rPr>
          <w:rFonts w:ascii="Times New Roman" w:eastAsia="SimSun" w:hAnsi="Times New Roman" w:cs="Times New Roman" w:hint="eastAsia"/>
          <w:sz w:val="24"/>
          <w:szCs w:val="24"/>
          <w:lang w:eastAsia="en-US"/>
        </w:rPr>
        <w:t>light source</w:t>
      </w:r>
      <w:r w:rsidRPr="00587F17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 whose 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spectral intensity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 is 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I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(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sym w:font="Symbol" w:char="F073"/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>)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, where </w:t>
      </w:r>
      <w:r w:rsidRPr="00514E9D">
        <w:rPr>
          <w:rFonts w:ascii="Times New Roman" w:hAnsi="Times New Roman" w:cs="Times New Roman"/>
          <w:i/>
          <w:sz w:val="24"/>
          <w:szCs w:val="24"/>
          <w:lang w:eastAsia="en-US"/>
        </w:rPr>
        <w:sym w:font="Symbol" w:char="F073"/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is wavenumber.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T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he position of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an 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object surface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is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z</w:t>
      </w:r>
      <w:r w:rsidR="004A6893">
        <w:rPr>
          <w:rFonts w:ascii="Times New Roman" w:hAnsi="Times New Roman" w:cs="Times New Roman"/>
          <w:i/>
          <w:sz w:val="24"/>
          <w:szCs w:val="24"/>
          <w:vertAlign w:val="subscript"/>
          <w:lang w:eastAsia="en-US"/>
        </w:rPr>
        <w:t>o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, and the p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osition </w:t>
      </w:r>
      <w:r w:rsidRPr="00514E9D">
        <w:rPr>
          <w:rFonts w:ascii="Times New Roman" w:hAnsi="Times New Roman" w:cs="Times New Roman" w:hint="eastAsia"/>
          <w:i/>
          <w:sz w:val="24"/>
          <w:szCs w:val="24"/>
          <w:lang w:eastAsia="en-US"/>
        </w:rPr>
        <w:t>z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of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a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reference surface is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scanned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by a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piezoelectric transducer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(PZT).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An interference </w:t>
      </w:r>
    </w:p>
    <w:p w:rsidR="001A6257" w:rsidRPr="001A6257" w:rsidRDefault="00F62388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1120775</wp:posOffset>
            </wp:positionH>
            <wp:positionV relativeFrom="paragraph">
              <wp:posOffset>87637</wp:posOffset>
            </wp:positionV>
            <wp:extent cx="2796025" cy="2027583"/>
            <wp:effectExtent l="0" t="0" r="4445" b="0"/>
            <wp:wrapNone/>
            <wp:docPr id="199" name="図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84" t="32848" r="48208" b="6684"/>
                    <a:stretch/>
                  </pic:blipFill>
                  <pic:spPr bwMode="auto">
                    <a:xfrm>
                      <a:off x="0" y="0"/>
                      <a:ext cx="2796025" cy="2027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1A6257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1A6257" w:rsidRDefault="00F62388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587F1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81990BF" wp14:editId="27D2B8D1">
                <wp:simplePos x="0" y="0"/>
                <wp:positionH relativeFrom="column">
                  <wp:posOffset>4397193</wp:posOffset>
                </wp:positionH>
                <wp:positionV relativeFrom="paragraph">
                  <wp:posOffset>90421</wp:posOffset>
                </wp:positionV>
                <wp:extent cx="1670364" cy="452674"/>
                <wp:effectExtent l="0" t="0" r="6350" b="5080"/>
                <wp:wrapNone/>
                <wp:docPr id="196" name="テキスト ボックス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0364" cy="4526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587F17" w:rsidRDefault="00034865" w:rsidP="001A6257">
                            <w:pPr>
                              <w:pStyle w:val="ExpressFigureCaptionShort"/>
                              <w:spacing w:before="0" w:after="0" w:line="220" w:lineRule="exact"/>
                              <w:ind w:left="113" w:right="0"/>
                              <w:jc w:val="left"/>
                              <w:rPr>
                                <w:sz w:val="21"/>
                                <w:szCs w:val="21"/>
                                <w:lang w:eastAsia="zh-CN"/>
                              </w:rPr>
                            </w:pP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Fig. 1. 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Configuration</w:t>
                            </w: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of a white-light scanning interferometer.</w:t>
                            </w:r>
                            <w:r w:rsidRPr="00587F17">
                              <w:rPr>
                                <w:rFonts w:hint="eastAsia"/>
                                <w:sz w:val="21"/>
                                <w:szCs w:val="21"/>
                                <w:lang w:eastAsia="zh-CN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1990BF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196" o:spid="_x0000_s1026" type="#_x0000_t202" style="position:absolute;left:0;text-align:left;margin-left:346.25pt;margin-top:7.1pt;width:131.5pt;height:35.6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" filled="f" stroked="f" strokeweight=".5pt">
                <v:textbox inset="0,0,0,0">
                  <w:txbxContent>
                    <w:p w:rsidR="00034865" w:rsidRPr="00587F17" w:rsidRDefault="00034865" w:rsidP="001A6257">
                      <w:pPr>
                        <w:pStyle w:val="ExpressFigureCaptionShort"/>
                        <w:spacing w:before="0" w:after="0" w:line="220" w:lineRule="exact"/>
                        <w:ind w:left="113" w:right="0"/>
                        <w:jc w:val="left"/>
                        <w:rPr>
                          <w:sz w:val="21"/>
                          <w:szCs w:val="21"/>
                          <w:lang w:eastAsia="zh-CN"/>
                        </w:rPr>
                      </w:pPr>
                      <w:r w:rsidRPr="00587F17">
                        <w:rPr>
                          <w:rFonts w:hint="eastAsia"/>
                          <w:sz w:val="21"/>
                          <w:szCs w:val="21"/>
                        </w:rPr>
                        <w:t xml:space="preserve">Fig. 1. </w:t>
                      </w:r>
                      <w:r>
                        <w:rPr>
                          <w:sz w:val="21"/>
                          <w:szCs w:val="21"/>
                        </w:rPr>
                        <w:t>Configuration</w:t>
                      </w:r>
                      <w:r w:rsidRPr="00587F17">
                        <w:rPr>
                          <w:rFonts w:hint="eastAsia"/>
                          <w:sz w:val="21"/>
                          <w:szCs w:val="21"/>
                        </w:rPr>
                        <w:t xml:space="preserve"> of a white-light scanning interferometer.</w:t>
                      </w:r>
                      <w:r w:rsidRPr="00587F17">
                        <w:rPr>
                          <w:rFonts w:hint="eastAsia"/>
                          <w:sz w:val="21"/>
                          <w:szCs w:val="21"/>
                          <w:lang w:eastAsia="zh-CN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:rsidR="004F5CD0" w:rsidRDefault="004F5CD0" w:rsidP="004F5CD0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514E9D">
        <w:rPr>
          <w:rFonts w:ascii="Times New Roman" w:hAnsi="Times New Roman" w:cs="Times New Roman"/>
          <w:sz w:val="24"/>
          <w:szCs w:val="24"/>
          <w:lang w:eastAsia="en-US"/>
        </w:rPr>
        <w:lastRenderedPageBreak/>
        <w:t>signal is detected with a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 </w:t>
      </w:r>
      <w:r w:rsidRPr="00514E9D">
        <w:rPr>
          <w:rFonts w:ascii="Times New Roman" w:hAnsi="Times New Roman" w:cs="Times New Roman"/>
          <w:sz w:val="24"/>
          <w:szCs w:val="24"/>
          <w:lang w:eastAsia="en-US"/>
        </w:rPr>
        <w:t>camera when the PZT is moving</w:t>
      </w:r>
      <w:r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. </w:t>
      </w:r>
      <w:r w:rsidRPr="00514E9D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The interference signal has the two 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 xml:space="preserve">components and one of them is constant during the scanning of z. </w:t>
      </w:r>
      <w:r w:rsidRPr="001A6257">
        <w:rPr>
          <w:rFonts w:ascii="Times New Roman" w:hAnsi="Times New Roman" w:cs="Times New Roman"/>
          <w:spacing w:val="-3"/>
          <w:sz w:val="24"/>
          <w:szCs w:val="24"/>
          <w:lang w:eastAsia="zh-CN"/>
        </w:rPr>
        <w:t>Omitting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 xml:space="preserve"> this constant</w:t>
      </w:r>
      <w:r w:rsidRPr="001A6257">
        <w:rPr>
          <w:rFonts w:ascii="Times New Roman" w:hAnsi="Times New Roman" w:cs="Times New Roman"/>
          <w:spacing w:val="-3"/>
          <w:sz w:val="24"/>
          <w:szCs w:val="24"/>
          <w:lang w:eastAsia="zh-CN"/>
        </w:rPr>
        <w:t xml:space="preserve"> </w:t>
      </w:r>
      <w:r w:rsidRPr="001A6257">
        <w:rPr>
          <w:rFonts w:ascii="Times New Roman" w:hAnsi="Times New Roman" w:cs="Times New Roman" w:hint="eastAsia"/>
          <w:spacing w:val="-3"/>
          <w:sz w:val="24"/>
          <w:szCs w:val="24"/>
          <w:lang w:eastAsia="zh-CN"/>
        </w:rPr>
        <w:t>component</w:t>
      </w:r>
      <w:r>
        <w:rPr>
          <w:rFonts w:ascii="Times New Roman" w:hAnsi="Times New Roman" w:cs="Times New Roman"/>
          <w:spacing w:val="-3"/>
          <w:sz w:val="24"/>
          <w:szCs w:val="24"/>
          <w:lang w:eastAsia="zh-CN"/>
        </w:rPr>
        <w:t>,</w:t>
      </w:r>
    </w:p>
    <w:p w:rsidR="00653462" w:rsidRDefault="00514E9D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514E9D"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the interference signal </w:t>
      </w:r>
      <w:r w:rsidR="00653462" w:rsidRPr="00514E9D">
        <w:rPr>
          <w:rFonts w:ascii="Times New Roman" w:hAnsi="Times New Roman" w:cs="Times New Roman"/>
          <w:sz w:val="24"/>
          <w:szCs w:val="24"/>
          <w:lang w:eastAsia="en-US"/>
        </w:rPr>
        <w:t xml:space="preserve">expressed as a function of the scanning position z </w:t>
      </w:r>
      <w:r w:rsidR="00653462" w:rsidRPr="00514E9D">
        <w:rPr>
          <w:rFonts w:ascii="Times New Roman" w:hAnsi="Times New Roman" w:cs="Times New Roman" w:hint="eastAsia"/>
          <w:sz w:val="24"/>
          <w:szCs w:val="24"/>
          <w:lang w:eastAsia="en-US"/>
        </w:rPr>
        <w:t xml:space="preserve">is </w:t>
      </w:r>
      <w:r w:rsidR="00653462" w:rsidRPr="00514E9D">
        <w:rPr>
          <w:rFonts w:ascii="Times New Roman" w:hAnsi="Times New Roman" w:cs="Times New Roman"/>
          <w:sz w:val="24"/>
          <w:szCs w:val="24"/>
          <w:lang w:eastAsia="en-US"/>
        </w:rPr>
        <w:t>given by</w:t>
      </w:r>
    </w:p>
    <w:p w:rsidR="004F5CD0" w:rsidRPr="00514E9D" w:rsidRDefault="004F5CD0" w:rsidP="00514E9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</w:p>
    <w:p w:rsidR="00B11B94" w:rsidRDefault="00B11B94" w:rsidP="00587F17">
      <w:pPr>
        <w:spacing w:after="0" w:line="240" w:lineRule="auto"/>
        <w:ind w:left="408" w:hangingChars="170" w:hanging="408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en-US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4A50FF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pt;height:25.35pt" o:ole="">
            <v:imagedata r:id="rId10" o:title=""/>
          </v:shape>
          <o:OLEObject Type="Embed" ProgID="Equation.DSMT4" ShapeID="_x0000_i1025" DrawAspect="Content" ObjectID="_1763035586" r:id="rId11"/>
        </w:objec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,                       (1)</w:t>
      </w:r>
    </w:p>
    <w:p w:rsidR="00B11B94" w:rsidRPr="00514E9D" w:rsidRDefault="00B11B94" w:rsidP="00587F17">
      <w:pPr>
        <w:spacing w:after="0" w:line="240" w:lineRule="auto"/>
        <w:ind w:left="410" w:hangingChars="170" w:hanging="410"/>
        <w:jc w:val="both"/>
        <w:rPr>
          <w:rFonts w:ascii="Times New Roman" w:hAnsi="Times New Roman" w:cs="Times New Roman"/>
          <w:b/>
          <w:sz w:val="24"/>
          <w:szCs w:val="24"/>
          <w:lang w:eastAsia="en-US"/>
        </w:rPr>
      </w:pPr>
    </w:p>
    <w:p w:rsidR="006F571D" w:rsidRPr="006F571D" w:rsidRDefault="00653462" w:rsidP="00794C06">
      <w:pPr>
        <w:pStyle w:val="OSABodyIndent"/>
        <w:ind w:firstLine="0"/>
        <w:rPr>
          <w:rFonts w:ascii="Times New Roman" w:hAnsi="Times New Roman" w:cs="Times New Roman"/>
          <w:color w:val="000000"/>
          <w:kern w:val="2"/>
          <w:sz w:val="24"/>
          <w:szCs w:val="24"/>
        </w:rPr>
      </w:pPr>
      <w:r w:rsidRPr="006F571D">
        <w:rPr>
          <w:rFonts w:ascii="Times New Roman" w:eastAsia="ＭＳ 明朝" w:hAnsi="Times New Roman" w:cs="Times New Roman"/>
          <w:spacing w:val="0"/>
          <w:sz w:val="24"/>
          <w:szCs w:val="24"/>
          <w:lang w:eastAsia="en-US"/>
        </w:rPr>
        <w:t xml:space="preserve">where phase </w:t>
      </w:r>
      <w:r w:rsidRPr="006F571D">
        <w:rPr>
          <w:rFonts w:ascii="Times New Roman" w:eastAsia="ＭＳ 明朝" w:hAnsi="Times New Roman" w:cs="Times New Roman"/>
          <w:i/>
          <w:spacing w:val="0"/>
          <w:sz w:val="24"/>
          <w:szCs w:val="24"/>
          <w:lang w:eastAsia="en-US"/>
        </w:rPr>
        <w:sym w:font="Symbol" w:char="F06A"/>
      </w:r>
      <w:r w:rsidRPr="006F571D">
        <w:rPr>
          <w:rFonts w:ascii="Times New Roman" w:eastAsia="ＭＳ 明朝" w:hAnsi="Times New Roman" w:cs="Times New Roman"/>
          <w:i/>
          <w:spacing w:val="0"/>
          <w:sz w:val="24"/>
          <w:szCs w:val="24"/>
          <w:vertAlign w:val="subscript"/>
          <w:lang w:eastAsia="en-US"/>
        </w:rPr>
        <w:t>d</w:t>
      </w:r>
      <w:r w:rsidRPr="006F571D">
        <w:rPr>
          <w:rFonts w:ascii="Times New Roman" w:eastAsia="ＭＳ 明朝" w:hAnsi="Times New Roman" w:cs="Times New Roman"/>
          <w:spacing w:val="0"/>
          <w:sz w:val="24"/>
          <w:szCs w:val="24"/>
          <w:lang w:eastAsia="en-US"/>
        </w:rPr>
        <w:t>(</w:t>
      </w:r>
      <w:r w:rsidRPr="006F571D">
        <w:rPr>
          <w:rFonts w:ascii="Times New Roman" w:eastAsia="ＭＳ 明朝" w:hAnsi="Times New Roman" w:cs="Times New Roman"/>
          <w:i/>
          <w:spacing w:val="0"/>
          <w:sz w:val="24"/>
          <w:szCs w:val="24"/>
          <w:lang w:eastAsia="en-US"/>
        </w:rPr>
        <w:sym w:font="Symbol" w:char="F073"/>
      </w:r>
      <w:r w:rsidRPr="006F571D">
        <w:rPr>
          <w:rFonts w:ascii="Times New Roman" w:eastAsia="ＭＳ 明朝" w:hAnsi="Times New Roman" w:cs="Times New Roman"/>
          <w:spacing w:val="0"/>
          <w:sz w:val="24"/>
          <w:szCs w:val="24"/>
          <w:lang w:eastAsia="en-US"/>
        </w:rPr>
        <w:t>) is a dispersion phase caused by two sides of unequal length in a cubic beam splitter.</w:t>
      </w:r>
      <w:r w:rsidR="00514E9D" w:rsidRPr="00514E9D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r w:rsidR="006F571D" w:rsidRPr="006F571D">
        <w:rPr>
          <w:rFonts w:ascii="Times New Roman" w:hAnsi="Times New Roman" w:cs="Times New Roman"/>
          <w:color w:val="000000"/>
          <w:kern w:val="2"/>
          <w:sz w:val="24"/>
          <w:szCs w:val="24"/>
        </w:rPr>
        <w:t>Equation (1) is rewrite as:</w:t>
      </w:r>
    </w:p>
    <w:p w:rsidR="006F571D" w:rsidRDefault="00235681" w:rsidP="006F571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ind w:firstLineChars="150" w:firstLine="360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 w:rsidR="004A50FF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5240" w:dyaOrig="440">
          <v:shape id="_x0000_i1026" type="#_x0000_t75" style="width:299.35pt;height:25.35pt" o:ole="">
            <v:imagedata r:id="rId12" o:title=""/>
          </v:shape>
          <o:OLEObject Type="Embed" ProgID="Equation.DSMT4" ShapeID="_x0000_i1026" DrawAspect="Content" ObjectID="_1763035587" r:id="rId13"/>
        </w:object>
      </w:r>
      <w:r w:rsidR="00370046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</w:t>
      </w:r>
      <w:r w:rsidR="006F571D" w:rsidRPr="006F571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6F571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(2)</w:t>
      </w:r>
    </w:p>
    <w:p w:rsidR="00235681" w:rsidRPr="00235681" w:rsidRDefault="00235681" w:rsidP="006F571D">
      <w:pPr>
        <w:tabs>
          <w:tab w:val="left" w:pos="1350"/>
        </w:tabs>
        <w:autoSpaceDE w:val="0"/>
        <w:autoSpaceDN w:val="0"/>
        <w:adjustRightInd w:val="0"/>
        <w:spacing w:after="0" w:line="240" w:lineRule="auto"/>
        <w:ind w:firstLineChars="150" w:firstLine="360"/>
        <w:jc w:val="both"/>
        <w:rPr>
          <w:rFonts w:ascii="Times New Roman" w:eastAsiaTheme="minorEastAsia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B970BF" w:rsidRDefault="00DB4A4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T (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ourier transform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B970BF"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970BF"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is derived as</w:t>
      </w:r>
    </w:p>
    <w:p w:rsidR="00B970BF" w:rsidRPr="00B970BF" w:rsidRDefault="00B970BF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B970BF" w:rsidRDefault="00B970BF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    </w:t>
      </w:r>
      <w:r w:rsidR="00235681"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="00B11B94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4040" w:dyaOrig="340">
          <v:shape id="_x0000_i1027" type="#_x0000_t75" style="width:246pt;height:20.65pt" o:ole="">
            <v:imagedata r:id="rId14" o:title=""/>
          </v:shape>
          <o:OLEObject Type="Embed" ProgID="Equation.DSMT4" ShapeID="_x0000_i1027" DrawAspect="Content" ObjectID="_1763035588" r:id="rId15"/>
        </w:object>
      </w:r>
      <w:r w:rsidR="00370046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="00704667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</w:t>
      </w:r>
      <w:r w:rsidR="0023568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</w:t>
      </w:r>
      <w:r w:rsidR="00704667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        (3)</w:t>
      </w:r>
    </w:p>
    <w:p w:rsidR="00B970BF" w:rsidRDefault="00B970BF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C435C" w:rsidRDefault="00222D82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222D8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ince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  <w:r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13181C" w:rsidRPr="002C6218">
        <w:rPr>
          <w:rFonts w:ascii="Times New Roman" w:hAnsi="Times New Roman" w:cs="Times New Roman" w:hint="eastAsia"/>
          <w:bCs/>
          <w:i/>
          <w:kern w:val="2"/>
          <w:sz w:val="24"/>
          <w:szCs w:val="24"/>
          <w:vertAlign w:val="subscript"/>
        </w:rPr>
        <w:t>d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re defined in the region of 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&gt;0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7F0BA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first term of Eq.(3) exists </w:t>
      </w:r>
      <w:r w:rsidR="00794C06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n the region of positive wavenumbers</w:t>
      </w:r>
      <w:r w:rsidR="007F0BA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4B1279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his distribution</w:t>
      </w:r>
      <w:r w:rsidR="00794C06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</w:t>
      </w:r>
      <w:r w:rsidR="007F0BA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denoted by </w:t>
      </w:r>
      <w:r w:rsidR="00C3057B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C3057B"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C3057B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.</w:t>
      </w:r>
      <w:r w:rsidR="00C3057B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FT (Inverse </w:t>
      </w:r>
      <w:r w:rsidR="00C3057B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ourier transform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of</w:t>
      </w:r>
      <w:r w:rsidR="00AD08F0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920" w:dyaOrig="340">
          <v:shape id="_x0000_i1028" type="#_x0000_t75" style="width:56.35pt;height:20.65pt" o:ole="">
            <v:imagedata r:id="rId16" o:title=""/>
          </v:shape>
          <o:OLEObject Type="Embed" ProgID="Equation.DSMT4" ShapeID="_x0000_i1028" DrawAspect="Content" ObjectID="_1763035589" r:id="rId17"/>
        </w:object>
      </w:r>
      <w:r w:rsidR="001C435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s defined as</w:t>
      </w:r>
    </w:p>
    <w:p w:rsidR="001C435C" w:rsidRDefault="001C435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C435C" w:rsidRDefault="001C435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1D47B1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600" w:dyaOrig="440">
          <v:shape id="_x0000_i1029" type="#_x0000_t75" style="width:216.65pt;height:25.35pt" o:ole="">
            <v:imagedata r:id="rId18" o:title=""/>
          </v:shape>
          <o:OLEObject Type="Embed" ProgID="Equation.DSMT4" ShapeID="_x0000_i1029" DrawAspect="Content" ObjectID="_1763035590" r:id="rId19"/>
        </w:object>
      </w:r>
      <w:r w:rsidR="00370046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     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4)</w:t>
      </w:r>
    </w:p>
    <w:p w:rsidR="001C435C" w:rsidRDefault="001C435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794C06" w:rsidRDefault="001C435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hen,</w:t>
      </w:r>
      <w:r w:rsidR="0070466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FT</w:t>
      </w:r>
      <w:r w:rsidR="0070466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C3057B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C3057B"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C3057B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70466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s expressed </w:t>
      </w:r>
      <w:r w:rsidR="00794C06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s</w: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</w:t>
      </w:r>
    </w:p>
    <w:p w:rsidR="00B970BF" w:rsidRDefault="00B970BF" w:rsidP="00B970BF">
      <w:pPr>
        <w:spacing w:after="0" w:line="240" w:lineRule="auto"/>
        <w:jc w:val="both"/>
        <w:rPr>
          <w:rFonts w:ascii="Times New Roman" w:hAnsi="Times New Roman" w:cs="Times New Roman"/>
          <w:bCs/>
          <w:noProof/>
          <w:kern w:val="2"/>
          <w:sz w:val="24"/>
          <w:szCs w:val="24"/>
        </w:rPr>
      </w:pPr>
    </w:p>
    <w:p w:rsidR="00B970BF" w:rsidRDefault="00704667" w:rsidP="00B970BF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461DED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B8274E"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4420" w:dyaOrig="440">
          <v:shape id="_x0000_i1030" type="#_x0000_t75" style="width:255.35pt;height:25.35pt" o:ole="">
            <v:imagedata r:id="rId20" o:title=""/>
          </v:shape>
          <o:OLEObject Type="Embed" ProgID="Equation.DSMT4" ShapeID="_x0000_i1030" DrawAspect="Content" ObjectID="_1763035591" r:id="rId21"/>
        </w:object>
      </w:r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,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</w:t>
      </w:r>
      <w:r w:rsidR="0023568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</w:t>
      </w:r>
      <w:r w:rsidR="00AD08F0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B8274E" w:rsidRDefault="00B8274E" w:rsidP="00B970BF">
      <w:pPr>
        <w:spacing w:after="0" w:line="240" w:lineRule="auto"/>
        <w:jc w:val="both"/>
        <w:rPr>
          <w:rFonts w:ascii="Times New Roman" w:hAnsi="Times New Roman" w:cs="Times New Roman"/>
          <w:bCs/>
          <w:noProof/>
          <w:kern w:val="2"/>
          <w:sz w:val="24"/>
          <w:szCs w:val="24"/>
        </w:rPr>
      </w:pPr>
    </w:p>
    <w:p w:rsidR="005A5303" w:rsidRDefault="00B8274E" w:rsidP="00461DED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where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Pr="00461DE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Pr="00461DE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Pr="00461DED">
        <w:rPr>
          <w:rFonts w:ascii="Times New Roman" w:hAnsi="Times New Roman" w:cs="Times New Roman"/>
          <w:sz w:val="24"/>
          <w:szCs w:val="24"/>
        </w:rPr>
        <w:t>2(</w:t>
      </w:r>
      <w:r w:rsidRPr="00461DED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</w:t>
      </w:r>
      <w:r w:rsidRPr="00461DE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F936C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F936C0" w:rsidRPr="00F936C0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F936C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the optical path difference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28338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70466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is signal is </w:t>
      </w:r>
      <w:r w:rsidR="00B970BF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complex-valued </w:t>
      </w:r>
      <w:r w:rsidR="009241D1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terference signal (CVIS) 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9241D1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9241D1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given by of Eq.(1). Equation (5)</w:t>
      </w:r>
      <w:r w:rsidR="009241D1">
        <w:t xml:space="preserve"> 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dicates that the </w:t>
      </w:r>
      <w:r w:rsidR="009241D1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CVIS</w:t>
      </w:r>
      <w:r w:rsidR="009241D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a</w:t>
      </w:r>
    </w:p>
    <w:p w:rsidR="00982D9D" w:rsidRDefault="000B4076" w:rsidP="005A5303">
      <w:pPr>
        <w:spacing w:after="0" w:line="240" w:lineRule="auto"/>
        <w:ind w:firstLineChars="250" w:firstLine="600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noProof/>
          <w:spacing w:val="-8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1351997</wp:posOffset>
                </wp:positionH>
                <wp:positionV relativeFrom="paragraph">
                  <wp:posOffset>63299</wp:posOffset>
                </wp:positionV>
                <wp:extent cx="3161665" cy="3242734"/>
                <wp:effectExtent l="0" t="0" r="635" b="15240"/>
                <wp:wrapNone/>
                <wp:docPr id="30" name="グループ化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61665" cy="3242734"/>
                          <a:chOff x="0" y="0"/>
                          <a:chExt cx="3161665" cy="3242734"/>
                        </a:xfrm>
                      </wpg:grpSpPr>
                      <pic:pic xmlns:pic="http://schemas.openxmlformats.org/drawingml/2006/picture">
                        <pic:nvPicPr>
                          <pic:cNvPr id="1" name="図 1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1665" cy="3115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9" name="グループ化 19"/>
                        <wpg:cNvGrpSpPr/>
                        <wpg:grpSpPr>
                          <a:xfrm>
                            <a:off x="829733" y="1612900"/>
                            <a:ext cx="232834" cy="300567"/>
                            <a:chOff x="0" y="0"/>
                            <a:chExt cx="232834" cy="300567"/>
                          </a:xfrm>
                        </wpg:grpSpPr>
                        <wps:wsp>
                          <wps:cNvPr id="2" name="テキスト ボックス 2"/>
                          <wps:cNvSpPr txBox="1"/>
                          <wps:spPr>
                            <a:xfrm>
                              <a:off x="33867" y="93134"/>
                              <a:ext cx="198967" cy="2074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B2372" w:rsidRDefault="00CB2372" w:rsidP="00CB2372">
                                <w:pPr>
                                  <w:spacing w:after="0" w:line="220" w:lineRule="exact"/>
                                </w:pPr>
                                <w:r>
                                  <w:rPr>
                                    <w:rFonts w:hint="eastAsia"/>
                                  </w:rPr>
                                  <w:t>a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2" name="グループ化 12"/>
                          <wpg:cNvGrpSpPr/>
                          <wpg:grpSpPr>
                            <a:xfrm>
                              <a:off x="0" y="0"/>
                              <a:ext cx="182033" cy="160867"/>
                              <a:chOff x="0" y="0"/>
                              <a:chExt cx="182033" cy="160867"/>
                            </a:xfrm>
                          </wpg:grpSpPr>
                          <wps:wsp>
                            <wps:cNvPr id="10" name="直線コネクタ 10"/>
                            <wps:cNvCnPr/>
                            <wps:spPr>
                              <a:xfrm flipH="1">
                                <a:off x="0" y="4234"/>
                                <a:ext cx="76200" cy="1566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直線コネクタ 11"/>
                            <wps:cNvCnPr/>
                            <wps:spPr>
                              <a:xfrm>
                                <a:off x="76109" y="0"/>
                                <a:ext cx="105924" cy="1354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20" name="グループ化 20"/>
                        <wpg:cNvGrpSpPr/>
                        <wpg:grpSpPr>
                          <a:xfrm>
                            <a:off x="397933" y="2878667"/>
                            <a:ext cx="232834" cy="300567"/>
                            <a:chOff x="0" y="0"/>
                            <a:chExt cx="232834" cy="300567"/>
                          </a:xfrm>
                        </wpg:grpSpPr>
                        <wps:wsp>
                          <wps:cNvPr id="21" name="テキスト ボックス 21"/>
                          <wps:cNvSpPr txBox="1"/>
                          <wps:spPr>
                            <a:xfrm>
                              <a:off x="33867" y="93134"/>
                              <a:ext cx="198967" cy="2074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B2372" w:rsidRDefault="00CB2372" w:rsidP="00CB2372">
                                <w:pPr>
                                  <w:spacing w:after="0" w:line="220" w:lineRule="exact"/>
                                </w:pPr>
                                <w:r>
                                  <w:rPr>
                                    <w:rFonts w:hint="eastAsia"/>
                                  </w:rPr>
                                  <w:t>a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2" name="グループ化 22"/>
                          <wpg:cNvGrpSpPr/>
                          <wpg:grpSpPr>
                            <a:xfrm>
                              <a:off x="0" y="0"/>
                              <a:ext cx="182033" cy="160867"/>
                              <a:chOff x="0" y="0"/>
                              <a:chExt cx="182033" cy="160867"/>
                            </a:xfrm>
                          </wpg:grpSpPr>
                          <wps:wsp>
                            <wps:cNvPr id="23" name="直線コネクタ 23"/>
                            <wps:cNvCnPr/>
                            <wps:spPr>
                              <a:xfrm flipH="1">
                                <a:off x="0" y="4234"/>
                                <a:ext cx="76200" cy="1566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" name="直線コネクタ 24"/>
                            <wps:cNvCnPr/>
                            <wps:spPr>
                              <a:xfrm>
                                <a:off x="76109" y="0"/>
                                <a:ext cx="105924" cy="1354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25" name="グループ化 25"/>
                        <wpg:cNvGrpSpPr/>
                        <wpg:grpSpPr>
                          <a:xfrm>
                            <a:off x="1917700" y="2942167"/>
                            <a:ext cx="232834" cy="300567"/>
                            <a:chOff x="0" y="0"/>
                            <a:chExt cx="232834" cy="300567"/>
                          </a:xfrm>
                        </wpg:grpSpPr>
                        <wps:wsp>
                          <wps:cNvPr id="26" name="テキスト ボックス 26"/>
                          <wps:cNvSpPr txBox="1"/>
                          <wps:spPr>
                            <a:xfrm>
                              <a:off x="33867" y="93134"/>
                              <a:ext cx="198967" cy="20743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B2372" w:rsidRDefault="00CB2372" w:rsidP="00CB2372">
                                <w:pPr>
                                  <w:spacing w:after="0" w:line="220" w:lineRule="exact"/>
                                </w:pPr>
                                <w:r>
                                  <w:rPr>
                                    <w:rFonts w:hint="eastAsia"/>
                                  </w:rPr>
                                  <w:t>a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7" name="グループ化 27"/>
                          <wpg:cNvGrpSpPr/>
                          <wpg:grpSpPr>
                            <a:xfrm>
                              <a:off x="0" y="0"/>
                              <a:ext cx="182033" cy="160867"/>
                              <a:chOff x="0" y="0"/>
                              <a:chExt cx="182033" cy="160867"/>
                            </a:xfrm>
                          </wpg:grpSpPr>
                          <wps:wsp>
                            <wps:cNvPr id="28" name="直線コネクタ 28"/>
                            <wps:cNvCnPr/>
                            <wps:spPr>
                              <a:xfrm flipH="1">
                                <a:off x="0" y="4234"/>
                                <a:ext cx="76200" cy="1566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直線コネクタ 29"/>
                            <wps:cNvCnPr/>
                            <wps:spPr>
                              <a:xfrm>
                                <a:off x="76109" y="0"/>
                                <a:ext cx="105924" cy="13546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グループ化 30" o:spid="_x0000_s1027" style="position:absolute;left:0;text-align:left;margin-left:106.45pt;margin-top:5pt;width:248.95pt;height:255.35pt;z-index:251628544" coordsize="31616,324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OD/7N2JruUokgDQ&#10;/v+frpZVClUkCb5ewAs+lkYGDLEcv86WfGc0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gf+zdzc6j+pGAED3/V+6FVqN7ty5BgzYhJCDVNkYzw8nybcVqCo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HiLwJ8/f95yK+6DAAECBAgQIECAAAECBAgQIECAAAECBAgQ&#10;IECAAAECBH5IwPvuH/qw3SoBAgQIECBAgAABAgQIECBAgAABAgQIECBAgAABAgReJOB994s+TLdC&#10;gAABAgQIECBAgAABAgQIECBAgAABAgQIECBAgACBHxLwvvuHPmy3So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">
                <v:shape id="図 1" o:spid="_x0000_s1028" type="#_x0000_t75" style="position:absolute;width:31616;height:311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MyrwrAAAAA2gAAAA8AAABkcnMvZG93bnJldi54bWxET01rwkAQvRf8D8sIvdWNHkKIrtIKoodi&#10;SVp7HrJjNjQ7G7Krif++Gyj0NDze52x2o23FnXrfOFawXCQgiCunG64VfH0eXjIQPiBrbB2Tggd5&#10;2G1nTxvMtRu4oHsZahFD2OeowITQ5VL6ypBFv3AdceSurrcYIuxrqXscYrht5SpJUmmx4dhgsKO9&#10;oeqnvFkFl/N7V+vbtzXHt/RafpRZS0Wm1PN8fF2DCDSGf/Gf+6TjfJhema7c/g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zKvCsAAAADaAAAADwAAAAAAAAAAAAAAAACfAgAA&#10;ZHJzL2Rvd25yZXYueG1sUEsFBgAAAAAEAAQA9wAAAIwDAAAAAA==&#10;">
                  <v:imagedata r:id="rId23" o:title=""/>
                  <v:path arrowok="t"/>
                </v:shape>
                <v:group id="グループ化 19" o:spid="_x0000_s1029" style="position:absolute;left:8297;top:16129;width:2328;height:3005" coordsize="232834,300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テキスト ボックス 2" o:spid="_x0000_s1030" type="#_x0000_t202" style="position:absolute;left:33867;top:93134;width:198967;height:207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3HzMQA&#10;AADaAAAADwAAAGRycy9kb3ducmV2LnhtbESPQWvCQBSE7wX/w/IEb3Wjh1KiqxS10EOt1bbQ3l6z&#10;r0kw+zbsPmP8991CweMwM98w82XvGtVRiLVnA5NxBoq48Lbm0sD72+PtPagoyBYbz2TgQhGWi8HN&#10;HHPrz7yn7iClShCOORqoRNpc61hU5DCOfUucvB8fHEqSodQ24DnBXaOnWXanHdacFipsaVVRcTyc&#10;nIHmM4bn70y+unW5ldedPn1sJi/GjIb9wwyUUC/X8H/7yRqYwt+VdAP0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Nx8zEAAAA2gAAAA8AAAAAAAAAAAAAAAAAmAIAAGRycy9k&#10;b3ducmV2LnhtbFBLBQYAAAAABAAEAPUAAACJAwAAAAA=&#10;" filled="f" stroked="f" strokeweight=".5pt">
                    <v:textbox inset="0,0,0,0">
                      <w:txbxContent>
                        <w:p w:rsidR="00CB2372" w:rsidRDefault="00CB2372" w:rsidP="00CB2372">
                          <w:pPr>
                            <w:spacing w:after="0" w:line="220" w:lineRule="exact"/>
                          </w:pPr>
                          <w:r>
                            <w:rPr>
                              <w:rFonts w:hint="eastAsia"/>
                            </w:rPr>
                            <w:t>at</w:t>
                          </w:r>
                        </w:p>
                      </w:txbxContent>
                    </v:textbox>
                  </v:shape>
                  <v:group id="グループ化 12" o:spid="_x0000_s1031" style="position:absolute;width:182033;height:160867" coordsize="182033,160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line id="直線コネクタ 10" o:spid="_x0000_s1032" style="position:absolute;flip:x;visibility:visible;mso-wrap-style:square" from="0,4234" to="76200,16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cMsQAAADbAAAADwAAAGRycy9kb3ducmV2LnhtbESPQWvCQBCF7wX/wzJCb3VjQdHoKiIK&#10;glSo1YO3MTsm0exsyK6a/nvnUOhthvfmvW+m89ZV6kFNKD0b6PcSUMSZtyXnBg4/648RqBCRLVae&#10;ycAvBZjPOm9TTK1/8jc99jFXEsIhRQNFjHWqdcgKchh6viYW7eIbh1HWJte2waeEu0p/JslQOyxZ&#10;GgqsaVlQdtvfnYG1/TrzaBx2p6Mvh9vNtT6uBgNj3rvtYgIqUhv/zX/XGyv4Qi+/yAB69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xwyxAAAANsAAAAPAAAAAAAAAAAA&#10;AAAAAKECAABkcnMvZG93bnJldi54bWxQSwUGAAAAAAQABAD5AAAAkgMAAAAA&#10;" strokecolor="#5b9bd5 [3204]" strokeweight=".5pt">
                      <v:stroke joinstyle="miter"/>
                    </v:line>
                    <v:line id="直線コネクタ 11" o:spid="_x0000_s1033" style="position:absolute;visibility:visible;mso-wrap-style:square" from="76109,0" to="182033,135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ElrsAAAADbAAAADwAAAGRycy9kb3ducmV2LnhtbERPS4vCMBC+C/6HMMLeNFVBl65RRFA8&#10;Lfg6eBuaseluM6lNbLv/fiMI3ubje85i1dlSNFT7wrGC8SgBQZw5XXCu4HzaDj9B+ICssXRMCv7I&#10;w2rZ7y0w1a7lAzXHkIsYwj5FBSaEKpXSZ4Ys+pGriCN3c7XFEGGdS11jG8NtKSdJMpMWC44NBiva&#10;GMp+jw+r4I7Zluz1smuS1jTT2a36nv9clfoYdOsvEIG68Ba/3Hsd54/h+Us8QC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RJa7AAAAA2wAAAA8AAAAAAAAAAAAAAAAA&#10;oQIAAGRycy9kb3ducmV2LnhtbFBLBQYAAAAABAAEAPkAAACOAwAAAAA=&#10;" strokecolor="#5b9bd5 [3204]" strokeweight=".5pt">
                      <v:stroke joinstyle="miter"/>
                    </v:line>
                  </v:group>
                </v:group>
                <v:group id="グループ化 20" o:spid="_x0000_s1034" style="position:absolute;left:3979;top:28786;width:2328;height:3006" coordsize="232834,300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テキスト ボックス 21" o:spid="_x0000_s1035" type="#_x0000_t202" style="position:absolute;left:33867;top:93134;width:198967;height:207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A4bMUA&#10;AADbAAAADwAAAGRycy9kb3ducmV2LnhtbESPT2vCQBTE7wW/w/KE3uomHkpJXUXUQg/9p61gb6/Z&#10;ZxLMvg27z5h++26h0OMwM79hZovBtaqnEBvPBvJJBoq49LbhysDH+8PNHagoyBZbz2TgmyIs5qOr&#10;GRbWX3hL/U4qlSAcCzRQi3SF1rGsyWGc+I44eUcfHEqSodI24CXBXaunWXarHTacFmrsaFVTedqd&#10;nYH2EMPTVyaf/bp6lrdXfd5v8hdjrsfD8h6U0CD/4b/2ozUwzeH3S/oBe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sDhsxQAAANsAAAAPAAAAAAAAAAAAAAAAAJgCAABkcnMv&#10;ZG93bnJldi54bWxQSwUGAAAAAAQABAD1AAAAigMAAAAA&#10;" filled="f" stroked="f" strokeweight=".5pt">
                    <v:textbox inset="0,0,0,0">
                      <w:txbxContent>
                        <w:p w:rsidR="00CB2372" w:rsidRDefault="00CB2372" w:rsidP="00CB2372">
                          <w:pPr>
                            <w:spacing w:after="0" w:line="220" w:lineRule="exact"/>
                          </w:pPr>
                          <w:r>
                            <w:rPr>
                              <w:rFonts w:hint="eastAsia"/>
                            </w:rPr>
                            <w:t>at</w:t>
                          </w:r>
                        </w:p>
                      </w:txbxContent>
                    </v:textbox>
                  </v:shape>
                  <v:group id="グループ化 22" o:spid="_x0000_s1036" style="position:absolute;width:182033;height:160867" coordsize="182033,160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line id="直線コネクタ 23" o:spid="_x0000_s1037" style="position:absolute;flip:x;visibility:visible;mso-wrap-style:square" from="0,4234" to="76200,16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FI+MUAAADbAAAADwAAAGRycy9kb3ducmV2LnhtbESPQWvCQBSE7wX/w/IEb81GRUlT11BK&#10;BUEqaJuDt2f2NYnNvg3ZNab/vlsQehxm5htmlQ2mET11rrasYBrFIIgLq2suFXx+bB4TEM4ja2ws&#10;k4IfcpCtRw8rTLW98YH6oy9FgLBLUUHlfZtK6YqKDLrItsTB+7KdQR9kV0rd4S3ATSNncbyUBmsO&#10;CxW29FpR8X28GgUb/X7m5MntT7mtl7vtpc3fFgulJuPh5RmEp8H/h+/trVYwm8Pfl/AD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jFI+MUAAADbAAAADwAAAAAAAAAA&#10;AAAAAAChAgAAZHJzL2Rvd25yZXYueG1sUEsFBgAAAAAEAAQA+QAAAJMDAAAAAA==&#10;" strokecolor="#5b9bd5 [3204]" strokeweight=".5pt">
                      <v:stroke joinstyle="miter"/>
                    </v:line>
                    <v:line id="直線コネクタ 24" o:spid="_x0000_s1038" style="position:absolute;visibility:visible;mso-wrap-style:square" from="76109,0" to="182033,135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pMi8MAAADbAAAADwAAAGRycy9kb3ducmV2LnhtbESPQWvCQBSE74X+h+UVetONVqxEVxHB&#10;0pOg1oO3R/aZjWbfxuyaxH/vCkKPw8x8w8wWnS1FQ7UvHCsY9BMQxJnTBecK/vbr3gSED8gaS8ek&#10;4E4eFvP3txmm2rW8pWYXchEh7FNUYEKoUil9Zsii77uKOHonV1sMUda51DW2EW5LOUySsbRYcFww&#10;WNHKUHbZ3ayCK2ZrssfDT5O0pvkan6rN9/mo1OdHt5yCCNSF//Cr/asVDEfw/BJ/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KTIvDAAAA2wAAAA8AAAAAAAAAAAAA&#10;AAAAoQIAAGRycy9kb3ducmV2LnhtbFBLBQYAAAAABAAEAPkAAACRAwAAAAA=&#10;" strokecolor="#5b9bd5 [3204]" strokeweight=".5pt">
                      <v:stroke joinstyle="miter"/>
                    </v:line>
                  </v:group>
                </v:group>
                <v:group id="グループ化 25" o:spid="_x0000_s1039" style="position:absolute;left:19177;top:29421;width:2328;height:3006" coordsize="232834,300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テキスト ボックス 26" o:spid="_x0000_s1040" type="#_x0000_t202" style="position:absolute;left:33867;top:93134;width:198967;height:207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mgGMUA&#10;AADbAAAADwAAAGRycy9kb3ducmV2LnhtbESPQWvCQBSE7wX/w/KE3upGD1JSVylVoYe2VttCe3vN&#10;vibB7Nuw+4zx37tCweMwM98ws0XvGtVRiLVnA+NRBoq48Lbm0sDnx/ruHlQUZIuNZzJwogiL+eBm&#10;hrn1R95St5NSJQjHHA1UIm2udSwqchhHviVO3p8PDiXJUGob8JjgrtGTLJtqhzWnhQpbeqqo2O8O&#10;zkDzHcPLbyY/3bJ8lfeNPnytxm/G3A77xwdQQr1cw//tZ2tgMoXLl/QD9Pw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WaAYxQAAANsAAAAPAAAAAAAAAAAAAAAAAJgCAABkcnMv&#10;ZG93bnJldi54bWxQSwUGAAAAAAQABAD1AAAAigMAAAAA&#10;" filled="f" stroked="f" strokeweight=".5pt">
                    <v:textbox inset="0,0,0,0">
                      <w:txbxContent>
                        <w:p w:rsidR="00CB2372" w:rsidRDefault="00CB2372" w:rsidP="00CB2372">
                          <w:pPr>
                            <w:spacing w:after="0" w:line="220" w:lineRule="exact"/>
                          </w:pPr>
                          <w:r>
                            <w:rPr>
                              <w:rFonts w:hint="eastAsia"/>
                            </w:rPr>
                            <w:t>at</w:t>
                          </w:r>
                        </w:p>
                      </w:txbxContent>
                    </v:textbox>
                  </v:shape>
                  <v:group id="グループ化 27" o:spid="_x0000_s1041" style="position:absolute;width:182033;height:160867" coordsize="182033,160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line id="直線コネクタ 28" o:spid="_x0000_s1042" style="position:absolute;flip:x;visibility:visible;mso-wrap-style:square" from="0,4234" to="76200,16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XaicEAAADbAAAADwAAAGRycy9kb3ducmV2LnhtbERPTYvCMBC9C/6HMII3TS0o2jWKiAVB&#10;VljdHvY224xttZmUJmr335vDgsfH+16uO1OLB7WusqxgMo5AEOdWV1wo+D6nozkI55E11pZJwR85&#10;WK/6vSUm2j75ix4nX4gQwi5BBaX3TSKly0sy6Ma2IQ7cxbYGfYBtIXWLzxBuahlH0UwarDg0lNjQ&#10;tqT8drobBan+/OX5wh1/MlvNDvtrk+2mU6WGg27zAcJT59/if/deK4jD2PAl/A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ldqJwQAAANsAAAAPAAAAAAAAAAAAAAAA&#10;AKECAABkcnMvZG93bnJldi54bWxQSwUGAAAAAAQABAD5AAAAjwMAAAAA&#10;" strokecolor="#5b9bd5 [3204]" strokeweight=".5pt">
                      <v:stroke joinstyle="miter"/>
                    </v:line>
                    <v:line id="直線コネクタ 29" o:spid="_x0000_s1043" style="position:absolute;visibility:visible;mso-wrap-style:square" from="76109,0" to="182033,135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vjFcQAAADbAAAADwAAAGRycy9kb3ducmV2LnhtbESPQWvCQBSE74L/YXmCt2ZTBWtjNlIK&#10;iqdC1R68PbLPbGz2bZrdJum/7xYKHoeZ+YbJt6NtRE+drx0reExSEMSl0zVXCs6n3cMahA/IGhvH&#10;pOCHPGyL6STHTLuB36k/hkpECPsMFZgQ2kxKXxqy6BPXEkfv6jqLIcqukrrDIcJtIxdpupIWa44L&#10;Blt6NVR+Hr+tgi8sd2QvH/s+HUy/XF3bt6fbRan5bHzZgAg0hnv4v33QChbP8Pcl/gBZ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+MVxAAAANsAAAAPAAAAAAAAAAAA&#10;AAAAAKECAABkcnMvZG93bnJldi54bWxQSwUGAAAAAAQABAD5AAAAkgMAAAAA&#10;" strokecolor="#5b9bd5 [3204]" strokeweight=".5pt">
                      <v:stroke joinstyle="miter"/>
                    </v:line>
                  </v:group>
                </v:group>
              </v:group>
            </w:pict>
          </mc:Fallback>
        </mc:AlternateContent>
      </w:r>
      <w:r w:rsidR="00235681">
        <w:rPr>
          <w:rFonts w:ascii="Times New Roman" w:eastAsia="SimSun" w:hAnsi="Times New Roman" w:cs="Times New Roman"/>
          <w:color w:val="FF0000"/>
          <w:kern w:val="2"/>
          <w:sz w:val="24"/>
          <w:szCs w:val="24"/>
          <w:lang w:eastAsia="zh-CN"/>
        </w:rPr>
        <w:t xml:space="preserve">   </w:t>
      </w:r>
      <w:r w:rsidR="00370046" w:rsidRPr="00370046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.</w:t>
      </w:r>
      <w:r w:rsidR="00461DED">
        <w:rPr>
          <w:rFonts w:ascii="Times New Roman" w:eastAsia="SimSun" w:hAnsi="Times New Roman" w:cs="Times New Roman"/>
          <w:color w:val="FF0000"/>
          <w:kern w:val="2"/>
          <w:sz w:val="24"/>
          <w:szCs w:val="24"/>
          <w:lang w:eastAsia="zh-CN"/>
        </w:rPr>
        <w:t xml:space="preserve">          </w:t>
      </w:r>
    </w:p>
    <w:p w:rsidR="00982D9D" w:rsidRDefault="00982D9D" w:rsidP="00982D9D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</w:p>
    <w:p w:rsidR="00982D9D" w:rsidRDefault="00982D9D" w:rsidP="00982D9D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</w:p>
    <w:p w:rsidR="00982D9D" w:rsidRDefault="00982D9D" w:rsidP="00982D9D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</w:p>
    <w:p w:rsidR="00982D9D" w:rsidRDefault="00982D9D" w:rsidP="00982D9D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sz w:val="24"/>
          <w:szCs w:val="24"/>
          <w:lang w:eastAsia="zh-CN"/>
        </w:rPr>
      </w:pPr>
    </w:p>
    <w:p w:rsidR="00C3057B" w:rsidRDefault="00C3057B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DB0D0C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42528" behindDoc="0" locked="0" layoutInCell="1" allowOverlap="1" wp14:anchorId="31A1FEB2" wp14:editId="2EB4C23D">
                <wp:simplePos x="0" y="0"/>
                <wp:positionH relativeFrom="column">
                  <wp:posOffset>4612169</wp:posOffset>
                </wp:positionH>
                <wp:positionV relativeFrom="paragraph">
                  <wp:posOffset>31863</wp:posOffset>
                </wp:positionV>
                <wp:extent cx="511521" cy="258023"/>
                <wp:effectExtent l="0" t="0" r="3175" b="8890"/>
                <wp:wrapNone/>
                <wp:docPr id="4" name="テキスト ボック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36166" w:rsidRPr="001A63AA" w:rsidRDefault="00A36166" w:rsidP="00A3616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A1FEB2" id="テキスト ボックス 4" o:spid="_x0000_s1044" type="#_x0000_t202" style="position:absolute;left:0;text-align:left;margin-left:363.15pt;margin-top:2.5pt;width:40.3pt;height:20.3pt;z-index:251542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" fillcolor="window" stroked="f" strokeweight=".5pt">
                <v:textbox>
                  <w:txbxContent>
                    <w:p w:rsidR="00A36166" w:rsidRPr="001A63AA" w:rsidRDefault="00A36166" w:rsidP="00A36166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F62388" w:rsidRDefault="00F62388" w:rsidP="005A5303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A5303" w:rsidRDefault="00F846FB" w:rsidP="005A5303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summation 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of many vectors expressed by</w:t>
      </w:r>
      <w:r w:rsidRPr="00BC3AF8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1380" w:dyaOrig="340">
          <v:shape id="_x0000_i1031" type="#_x0000_t75" style="width:79.35pt;height:19.35pt" o:ole="">
            <v:imagedata r:id="rId24" o:title=""/>
          </v:shape>
          <o:OLEObject Type="Embed" ProgID="Equation.DSMT4" ShapeID="_x0000_i1031" DrawAspect="Content" ObjectID="_1763035592" r:id="rId25"/>
        </w:objec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(i=1,2,3,</w: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sym w:font="Symbol" w:char="F0D7"/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) </w:t>
      </w:r>
      <w:r w:rsidR="005A5303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where </w:t>
      </w:r>
      <w:r w:rsidR="005A5303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Z</w:t>
      </w:r>
      <w:r w:rsidR="009241D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="005A5303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5A530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=</w:t>
      </w:r>
      <w:r w:rsidR="005A5303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5A5303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+</w:t>
      </w:r>
      <w:r w:rsidR="005A5303" w:rsidRPr="00BC3AF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5A5303" w:rsidRPr="00BC3AF8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70670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70670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as shown in Fig.2 (a)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. Figure 2 (b) shows the formation of 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5A5303" w:rsidRPr="0068077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t 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here the amplitude of 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5A5303" w:rsidRPr="0068077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has a maximum value. Figure 2 (c) shows the formation of 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5A5303" w:rsidRPr="0068077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t 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5A530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here the phase of 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5A5303" w:rsidRPr="0068077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has zero value.</w:t>
      </w:r>
      <w:r w:rsidR="005A5303" w:rsidRPr="006F571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Eq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uation </w:t>
      </w:r>
      <w:r w:rsidR="005A5303" w:rsidRPr="006F571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1</w:t>
      </w:r>
      <w:r w:rsidR="005A5303" w:rsidRPr="006F571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can be reduced to a 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following </w:t>
      </w:r>
      <w:r w:rsidR="005A5303" w:rsidRPr="006F571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imple equation</w:t>
      </w:r>
      <w:r w:rsidR="005A530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by using Eq.(5):</w:t>
      </w:r>
    </w:p>
    <w:p w:rsidR="005A5303" w:rsidRPr="006F571D" w:rsidRDefault="005A5303" w:rsidP="005A5303">
      <w:pPr>
        <w:spacing w:after="0" w:line="240" w:lineRule="auto"/>
        <w:jc w:val="both"/>
        <w:rPr>
          <w:rFonts w:ascii="Times New Roman" w:eastAsia="SimSun" w:hAnsi="Times New Roman" w:cs="Times New Roman"/>
          <w:spacing w:val="-8"/>
          <w:kern w:val="2"/>
          <w:sz w:val="24"/>
          <w:szCs w:val="24"/>
          <w:lang w:eastAsia="zh-CN"/>
        </w:rPr>
      </w:pPr>
    </w:p>
    <w:p w:rsidR="005A5303" w:rsidRP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color w:val="FF0000"/>
          <w:kern w:val="2"/>
          <w:sz w:val="24"/>
          <w:szCs w:val="24"/>
          <w:lang w:eastAsia="zh-CN"/>
        </w:rPr>
        <w:t xml:space="preserve">         </w:t>
      </w:r>
      <w:r w:rsidRPr="006F571D">
        <w:rPr>
          <w:rFonts w:ascii="Times New Roman" w:eastAsia="SimSun" w:hAnsi="Times New Roman" w:cs="Times New Roman"/>
          <w:color w:val="FF0000"/>
          <w:kern w:val="2"/>
          <w:position w:val="-10"/>
          <w:sz w:val="24"/>
          <w:szCs w:val="24"/>
          <w:lang w:eastAsia="zh-CN"/>
        </w:rPr>
        <w:object w:dxaOrig="4080" w:dyaOrig="320">
          <v:shape id="_x0000_i1032" type="#_x0000_t75" style="width:231.65pt;height:18.35pt" o:ole="">
            <v:imagedata r:id="rId26" o:title=""/>
          </v:shape>
          <o:OLEObject Type="Embed" ProgID="Equation.DSMT4" ShapeID="_x0000_i1032" DrawAspect="Content" ObjectID="_1763035593" r:id="rId27"/>
        </w:object>
      </w:r>
      <w:r w:rsidR="001B0077" w:rsidRPr="001B0077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>
        <w:rPr>
          <w:rFonts w:ascii="Times New Roman" w:eastAsia="SimSun" w:hAnsi="Times New Roman" w:cs="Times New Roman"/>
          <w:color w:val="FF0000"/>
          <w:kern w:val="2"/>
          <w:sz w:val="24"/>
          <w:szCs w:val="24"/>
          <w:lang w:eastAsia="zh-CN"/>
        </w:rPr>
        <w:t xml:space="preserve"> </w:t>
      </w:r>
      <w:r w:rsidRPr="005A530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</w:t>
      </w:r>
      <w:r w:rsidR="00DB0D0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</w:t>
      </w:r>
      <w:r w:rsidRPr="005A530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(6)</w:t>
      </w:r>
    </w:p>
    <w:p w:rsidR="005A5303" w:rsidRDefault="005A5303" w:rsidP="00B970BF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Default="00B8274E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b/>
          <w:bCs/>
          <w:kern w:val="2"/>
          <w:sz w:val="24"/>
          <w:szCs w:val="24"/>
        </w:rPr>
        <w:t xml:space="preserve">   </w:t>
      </w:r>
      <w:r w:rsidR="001B0077">
        <w:rPr>
          <w:rFonts w:ascii="Times New Roman" w:hAnsi="Times New Roman" w:cs="Times New Roman"/>
          <w:bCs/>
          <w:kern w:val="2"/>
          <w:sz w:val="24"/>
          <w:szCs w:val="24"/>
        </w:rPr>
        <w:t>T</w:t>
      </w:r>
      <w:r w:rsidR="00B66945">
        <w:rPr>
          <w:rFonts w:ascii="Times New Roman" w:hAnsi="Times New Roman" w:cs="Times New Roman"/>
          <w:bCs/>
          <w:kern w:val="2"/>
          <w:sz w:val="24"/>
          <w:szCs w:val="24"/>
        </w:rPr>
        <w:t xml:space="preserve">he relations between the distribution of </w:t>
      </w:r>
      <w:r w:rsidR="00B6694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4B1279" w:rsidRPr="004B1279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B66945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66945" w:rsidRPr="00794C0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66945"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B6694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the distribution of </w:t>
      </w:r>
      <w:r w:rsidR="00B66945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B66945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B6694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66945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6694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re </w:t>
      </w:r>
      <w:r w:rsidR="000C3DD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nvestigated</w:t>
      </w:r>
      <w:r w:rsidR="002C621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ith </w:t>
      </w:r>
      <w:r w:rsidR="001B007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igures</w:t>
      </w:r>
      <w:r w:rsidR="000C3DD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. </w:t>
      </w:r>
      <w:r w:rsidR="001B007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When </w:t>
      </w:r>
      <w:r w:rsidR="001B0077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1B0077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1B0077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1B0077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B0077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B007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=0 in Eq.(4), </w:t>
      </w:r>
      <w:r w:rsidR="000C3DD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FT of</w:t>
      </w:r>
      <w:r w:rsidR="00AD2A01" w:rsidRPr="000C3DD0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460" w:dyaOrig="300">
          <v:shape id="_x0000_i1033" type="#_x0000_t75" style="width:30pt;height:18.35pt" o:ole="">
            <v:imagedata r:id="rId28" o:title=""/>
          </v:shape>
          <o:OLEObject Type="Embed" ProgID="Equation.DSMT4" ShapeID="_x0000_i1033" DrawAspect="Content" ObjectID="_1763035594" r:id="rId29"/>
        </w:object>
      </w:r>
      <w:r w:rsidR="00C305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s defined as</w:t>
      </w:r>
    </w:p>
    <w:p w:rsidR="00C3057B" w:rsidRPr="004823A4" w:rsidRDefault="00C3057B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4823A4" w:rsidRDefault="00C3057B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</w:t>
      </w:r>
      <w:r w:rsidR="00AD2A01" w:rsidRPr="004823A4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060" w:dyaOrig="440">
          <v:shape id="_x0000_i1034" type="#_x0000_t75" style="width:189.65pt;height:25.35pt" o:ole="">
            <v:imagedata r:id="rId30" o:title=""/>
          </v:shape>
          <o:OLEObject Type="Embed" ProgID="Equation.DSMT4" ShapeID="_x0000_i1034" DrawAspect="Content" ObjectID="_1763035595" r:id="rId31"/>
        </w:object>
      </w:r>
      <w:r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.   </w:t>
      </w:r>
      <w:r w:rsidR="00DB0D0C"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</w:t>
      </w:r>
      <w:r w:rsidR="00B8274E"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</w:t>
      </w:r>
      <w:r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(7)</w:t>
      </w:r>
    </w:p>
    <w:p w:rsidR="001B0077" w:rsidRPr="004823A4" w:rsidRDefault="001B0077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370046" w:rsidRDefault="001B0077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n, IFT of </w:t>
      </w: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is expressed 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s</w:t>
      </w:r>
    </w:p>
    <w:p w:rsidR="001B0077" w:rsidRDefault="001B0077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4823A4" w:rsidRDefault="004823A4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</w:t>
      </w:r>
      <w:r w:rsidRPr="006F571D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3940" w:dyaOrig="440">
          <v:shape id="_x0000_i1035" type="#_x0000_t75" style="width:227.65pt;height:25.35pt" o:ole="">
            <v:imagedata r:id="rId32" o:title=""/>
          </v:shape>
          <o:OLEObject Type="Embed" ProgID="Equation.DSMT4" ShapeID="_x0000_i1035" DrawAspect="Content" ObjectID="_1763035596" r:id="rId33"/>
        </w:objec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</w:t>
      </w:r>
      <w:r w:rsidR="00557D1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</w:t>
      </w:r>
      <w:r w:rsidR="00557D12"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(</w:t>
      </w:r>
      <w:r w:rsidR="00557D1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8</w:t>
      </w:r>
      <w:r w:rsidR="00557D12" w:rsidRPr="004823A4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4823A4" w:rsidRDefault="004823A4" w:rsidP="00C3057B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1726D3" w:rsidRDefault="00C3057B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the distribution of 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Pr="0037004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Pr="00370046">
        <w:rPr>
          <w:rFonts w:ascii="Times New Roman" w:hAnsi="Times New Roman" w:cs="Times New Roman"/>
          <w:sz w:val="24"/>
          <w:szCs w:val="24"/>
        </w:rPr>
        <w:t>is symmetric</w:t>
      </w:r>
      <w:r>
        <w:rPr>
          <w:rFonts w:ascii="Times New Roman" w:hAnsi="Times New Roman" w:cs="Times New Roman"/>
          <w:sz w:val="24"/>
          <w:szCs w:val="24"/>
        </w:rPr>
        <w:t xml:space="preserve"> with a central wavenumber </w:t>
      </w:r>
      <w:r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,</w:t>
      </w:r>
      <w:r w:rsidRPr="00DB4A4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765C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2</w:t>
      </w:r>
      <w:r w:rsidR="00AD2A0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=</w:t>
      </w:r>
      <w:r w:rsidR="00B337B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-</w:t>
      </w:r>
      <w:r w:rsidR="00B765C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2</w:t>
      </w:r>
      <w:r w:rsidR="00AD2A0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and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C4183F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C4183F" w:rsidRP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2</w:t>
      </w:r>
      <w:r w:rsid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C4183F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4</w:t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</w:t>
      </w:r>
      <w:r w:rsidR="00A9380A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he distribution of </w:t>
      </w:r>
      <w:r w:rsidR="00A9380A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A9380A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9380A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A9380A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A9380A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 this case </w:t>
      </w:r>
      <w:r w:rsidR="00A9380A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is shown in Fig.3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where </w:t>
      </w:r>
      <w:r w:rsidR="006667A5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2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6667A5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6667A5" w:rsidRP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2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667A5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re expressed by </w:t>
      </w:r>
      <w:r w:rsidR="006667A5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6667A5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6667A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667A5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6667A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for the sake of simplicity. </w:t>
      </w:r>
      <w:r w:rsidR="00B11B9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peak position 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 the amplitude distribution of </w:t>
      </w:r>
      <w:r w:rsidR="00A25C2F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A25C2F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is </w:t>
      </w:r>
      <w:r w:rsidR="00A25C2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B765C2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 and the zero phase position nearest z=</w:t>
      </w:r>
      <w:r w:rsidR="00A25C2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11B9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s </w:t>
      </w:r>
      <w:r w:rsidR="00B765C2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B765C2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 The period of the wrapped phase distribution is 1/2</w:t>
      </w:r>
      <w:r w:rsidR="00A25C2F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A25C2F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/2</w:t>
      </w:r>
      <w:r w:rsid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="00B337B3"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B337B3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distribution of </w:t>
      </w:r>
      <w:r w:rsidR="00B337B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337B3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B337B3" w:rsidRPr="0037004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37B3" w:rsidRPr="00370046">
        <w:rPr>
          <w:rFonts w:ascii="Times New Roman" w:hAnsi="Times New Roman" w:cs="Times New Roman"/>
          <w:sz w:val="24"/>
          <w:szCs w:val="24"/>
        </w:rPr>
        <w:t xml:space="preserve">is </w:t>
      </w:r>
      <w:r w:rsidR="00B337B3">
        <w:rPr>
          <w:rFonts w:ascii="Times New Roman" w:hAnsi="Times New Roman" w:cs="Times New Roman"/>
          <w:sz w:val="24"/>
          <w:szCs w:val="24"/>
        </w:rPr>
        <w:t>a</w:t>
      </w:r>
      <w:r w:rsidR="00B337B3" w:rsidRPr="00370046">
        <w:rPr>
          <w:rFonts w:ascii="Times New Roman" w:hAnsi="Times New Roman" w:cs="Times New Roman"/>
          <w:sz w:val="24"/>
          <w:szCs w:val="24"/>
        </w:rPr>
        <w:t>symmetric</w:t>
      </w:r>
      <w:r w:rsidR="00B337B3">
        <w:rPr>
          <w:rFonts w:ascii="Times New Roman" w:hAnsi="Times New Roman" w:cs="Times New Roman"/>
          <w:sz w:val="24"/>
          <w:szCs w:val="24"/>
        </w:rPr>
        <w:t xml:space="preserve"> with a weighted average wavenumber </w:t>
      </w:r>
      <w:r w:rsidR="00B337B3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37B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,</w:t>
      </w:r>
      <w:r w:rsidR="00B337B3" w:rsidRPr="00DB4A4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equation of </w:t>
      </w:r>
      <w:r w:rsidR="00B337B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=</w:t>
      </w:r>
      <w:r w:rsidR="00B337B3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-</w:t>
      </w:r>
      <w:r w:rsidR="00B765C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holds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 but t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he </w:t>
      </w:r>
      <w:r w:rsidR="00CF6BC1">
        <w:rPr>
          <w:rFonts w:ascii="Times New Roman" w:hAnsi="Times New Roman" w:cs="Times New Roman"/>
          <w:sz w:val="24"/>
          <w:szCs w:val="24"/>
        </w:rPr>
        <w:t>a</w:t>
      </w:r>
      <w:r w:rsidR="00CF6BC1" w:rsidRPr="00370046">
        <w:rPr>
          <w:rFonts w:ascii="Times New Roman" w:hAnsi="Times New Roman" w:cs="Times New Roman"/>
          <w:sz w:val="24"/>
          <w:szCs w:val="24"/>
        </w:rPr>
        <w:t>symmetric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distribution produces a phase distribution in the z domain. T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he phase distribution 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satisfies the equations of 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-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-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2z</w:t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F6BC1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and </w:t>
      </w:r>
      <w:r w:rsidR="00CF6BC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CF6BC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0)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=0, but it 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s </w:t>
      </w:r>
      <w:r w:rsidR="0056060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a little different from 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C4183F" w:rsidRPr="00C4183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C4183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CF6BC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dicated by the dotted line. 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920447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920447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920447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in this case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shown in Fig.4. The period of the wrapped phase distribution is </w:t>
      </w:r>
      <w:r w:rsidR="0056060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almost equal to 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1/2</w:t>
      </w:r>
      <w:r w:rsidR="00B337B3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B337B3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="001E77B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37B3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/2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 In Fig.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relations of </w:t>
      </w:r>
      <w:r w:rsidR="009560D0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9560D0" w:rsidRP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9560D0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9560D0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9560D0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4A689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92044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holds as in Fig.3</w:t>
      </w:r>
      <w:r w:rsidR="00B337B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>
        <w:rPr>
          <w:rFonts w:ascii="Times New Roman" w:hAnsi="Times New Roman" w:cs="Times New Roman"/>
          <w:bCs/>
          <w:kern w:val="2"/>
          <w:sz w:val="24"/>
          <w:szCs w:val="24"/>
        </w:rPr>
        <w:t>When</w:t>
      </w:r>
      <w:r w:rsidR="001E77BC" w:rsidRPr="00370046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1E77BC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distribution of </w:t>
      </w:r>
      <w:r w:rsidR="001E77B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E77BC" w:rsidRPr="0037004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 w:rsidRPr="00370046">
        <w:rPr>
          <w:rFonts w:ascii="Times New Roman" w:hAnsi="Times New Roman" w:cs="Times New Roman"/>
          <w:sz w:val="24"/>
          <w:szCs w:val="24"/>
        </w:rPr>
        <w:t xml:space="preserve">is </w:t>
      </w:r>
      <w:r w:rsidR="001E77BC">
        <w:rPr>
          <w:rFonts w:ascii="Times New Roman" w:hAnsi="Times New Roman" w:cs="Times New Roman"/>
          <w:sz w:val="24"/>
          <w:szCs w:val="24"/>
        </w:rPr>
        <w:t>a</w:t>
      </w:r>
      <w:r w:rsidR="001E77BC" w:rsidRPr="00370046">
        <w:rPr>
          <w:rFonts w:ascii="Times New Roman" w:hAnsi="Times New Roman" w:cs="Times New Roman"/>
          <w:sz w:val="24"/>
          <w:szCs w:val="24"/>
        </w:rPr>
        <w:t>symmetric</w:t>
      </w:r>
      <w:r w:rsidR="001E77BC">
        <w:rPr>
          <w:rFonts w:ascii="Times New Roman" w:hAnsi="Times New Roman" w:cs="Times New Roman"/>
          <w:sz w:val="24"/>
          <w:szCs w:val="24"/>
        </w:rPr>
        <w:t xml:space="preserve"> and there is a dispersion phase </w:t>
      </w:r>
      <w:r w:rsidR="001E77BC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1E77BC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1E77BC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E77BC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</w:t>
      </w:r>
      <w:r w:rsidR="00EC4E7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distribution of </w:t>
      </w:r>
      <w:r w:rsidR="001E77BC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1E77B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1E77BC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is shown in Fig.5.</w:t>
      </w:r>
      <w:r w:rsidR="001726D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amplitude and phase distributions of </w:t>
      </w:r>
      <w:r w:rsidR="00D54604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S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C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re changed to 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B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and 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2"/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from 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D54604" w:rsidRPr="00B8274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and 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1"/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D54604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, respectively, according to Eq.(4)</w:t>
      </w:r>
      <w:r w:rsidR="000A79D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0A79D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relations of </w:t>
      </w:r>
      <w:r w:rsidR="000A79D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A79D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0A79DF" w:rsidRPr="00A25C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0A79D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A79D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0A79D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=</w:t>
      </w:r>
      <w:r w:rsidR="000A79DF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A79D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0A79D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0A79DF" w:rsidRPr="000A79D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does not hold</w:t>
      </w:r>
      <w:r w:rsidR="00F3472F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D5460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726D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When </w:t>
      </w:r>
      <w:r w:rsidR="001A2A5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</w:t>
      </w:r>
      <w:r w:rsidR="001726D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dispersion phase </w:t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B8274E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8274E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B8274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</w:t>
      </w:r>
      <w:r w:rsidR="001A2A5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produced </w:t>
      </w:r>
      <w:r w:rsidR="00F3472F" w:rsidRPr="00F3472F">
        <w:rPr>
          <w:rFonts w:ascii="Times New Roman" w:hAnsi="Times New Roman" w:cs="Times New Roman"/>
          <w:sz w:val="24"/>
          <w:szCs w:val="24"/>
          <w:lang w:eastAsia="en-US"/>
        </w:rPr>
        <w:t xml:space="preserve">by unequal length </w:t>
      </w:r>
      <w:r w:rsidR="00F3472F" w:rsidRPr="00F347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Ɩ</w:t>
      </w:r>
      <w:r w:rsidR="00F3472F" w:rsidRPr="00F3472F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sym w:font="Symbol" w:char="F065"/>
      </w:r>
      <w:r w:rsidR="00F3472F">
        <w:rPr>
          <w:rFonts w:ascii="Times New Roman" w:hAnsi="Times New Roman" w:cs="Times New Roman"/>
          <w:sz w:val="24"/>
          <w:szCs w:val="24"/>
          <w:lang w:eastAsia="en-US"/>
        </w:rPr>
        <w:t xml:space="preserve"> of the </w:t>
      </w:r>
      <w:r w:rsidR="00F3472F" w:rsidRPr="00F3472F">
        <w:rPr>
          <w:rFonts w:ascii="Times New Roman" w:hAnsi="Times New Roman" w:cs="Times New Roman"/>
          <w:sz w:val="24"/>
          <w:szCs w:val="24"/>
          <w:lang w:eastAsia="en-US"/>
        </w:rPr>
        <w:t>two sides in a cubic beam splitter</w:t>
      </w:r>
      <w:r w:rsidR="001A2A5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ith refractive index</w:t>
      </w:r>
      <w:r w:rsidR="001A2A54" w:rsidRPr="001726D3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2940" w:dyaOrig="320">
          <v:shape id="_x0000_i1036" type="#_x0000_t75" style="width:158pt;height:18.35pt" o:ole="">
            <v:imagedata r:id="rId34" o:title=""/>
          </v:shape>
          <o:OLEObject Type="Embed" ProgID="Equation.DSMT4" ShapeID="_x0000_i1036" DrawAspect="Content" ObjectID="_1763035597" r:id="rId35"/>
        </w:object>
      </w:r>
      <w:r w:rsidR="00B8274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B8274E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8274E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8274E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1A2A5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726D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s </w:t>
      </w:r>
      <w:r w:rsidR="00B8274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given by</w:t>
      </w:r>
    </w:p>
    <w:p w:rsidR="00F3472F" w:rsidRDefault="00F3472F" w:rsidP="00C3057B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1E77BC" w:rsidRDefault="001726D3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</w:t>
      </w:r>
      <w:r w:rsidR="00F3472F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F3472F" w:rsidRPr="001726D3">
        <w:rPr>
          <w:rFonts w:ascii="Times New Roman" w:hAnsi="Times New Roman" w:cs="Times New Roman"/>
          <w:color w:val="000000"/>
          <w:kern w:val="2"/>
          <w:position w:val="-10"/>
          <w:sz w:val="24"/>
          <w:szCs w:val="24"/>
          <w:lang w:eastAsia="zh-CN"/>
        </w:rPr>
        <w:object w:dxaOrig="3879" w:dyaOrig="320">
          <v:shape id="_x0000_i1037" type="#_x0000_t75" style="width:220.65pt;height:18.35pt" o:ole="">
            <v:imagedata r:id="rId36" o:title=""/>
          </v:shape>
          <o:OLEObject Type="Embed" ProgID="Equation.DSMT4" ShapeID="_x0000_i1037" DrawAspect="Content" ObjectID="_1763035598" r:id="rId37"/>
        </w:object>
      </w:r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.                 (</w:t>
      </w:r>
      <w:r w:rsidR="00557D1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9</w:t>
      </w:r>
      <w:r w:rsidR="00B8274E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CE74AA" w:rsidRDefault="00CE74A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726D3" w:rsidRPr="00F846FB" w:rsidRDefault="00CE74A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 w:hint="cs"/>
          <w:bCs/>
          <w:kern w:val="2"/>
          <w:sz w:val="24"/>
          <w:szCs w:val="24"/>
          <w:lang w:eastAsia="zh-CN"/>
        </w:rPr>
        <w:t>In this case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,</w:t>
      </w:r>
      <w:r>
        <w:rPr>
          <w:rFonts w:ascii="Times New Roman" w:eastAsia="SimSun" w:hAnsi="Times New Roman" w:cs="Times New Roman" w:hint="cs"/>
          <w:bCs/>
          <w:kern w:val="2"/>
          <w:sz w:val="24"/>
          <w:szCs w:val="24"/>
          <w:lang w:eastAsia="zh-CN"/>
        </w:rPr>
        <w:t xml:space="preserve"> </w:t>
      </w:r>
      <w:r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lang w:eastAsia="zh-CN"/>
        </w:rPr>
        <w:t>z</w:t>
      </w:r>
      <w:r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vertAlign w:val="subscript"/>
          <w:lang w:eastAsia="zh-CN"/>
        </w:rPr>
        <w:t>a</w:t>
      </w:r>
      <w:r w:rsidRPr="00C75B96">
        <w:rPr>
          <w:rFonts w:ascii="Times New Roman" w:eastAsia="SimSun" w:hAnsi="Times New Roman" w:cs="Times New Roman"/>
          <w:bCs/>
          <w:strike/>
          <w:kern w:val="2"/>
          <w:sz w:val="24"/>
          <w:szCs w:val="24"/>
          <w:lang w:eastAsia="zh-CN"/>
        </w:rPr>
        <w:t>=</w:t>
      </w:r>
      <w:r w:rsidR="0080210D"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lang w:eastAsia="zh-CN"/>
        </w:rPr>
        <w:t>z</w:t>
      </w:r>
      <w:r w:rsidR="0080210D"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vertAlign w:val="subscript"/>
          <w:lang w:eastAsia="zh-CN"/>
        </w:rPr>
        <w:t>o</w:t>
      </w:r>
      <w:r w:rsidRPr="00C75B96">
        <w:rPr>
          <w:rFonts w:ascii="Times New Roman" w:eastAsia="SimSun" w:hAnsi="Times New Roman" w:cs="Times New Roman"/>
          <w:bCs/>
          <w:strike/>
          <w:kern w:val="2"/>
          <w:sz w:val="24"/>
          <w:szCs w:val="24"/>
          <w:lang w:eastAsia="zh-CN"/>
        </w:rPr>
        <w:t>+2</w:t>
      </w:r>
      <w:r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lang w:eastAsia="zh-CN"/>
        </w:rPr>
        <w:t>b</w:t>
      </w:r>
      <w:r w:rsidRPr="00C75B96">
        <w:rPr>
          <w:rFonts w:ascii="Times New Roman" w:eastAsia="SimSun" w:hAnsi="Times New Roman" w:cs="Times New Roman"/>
          <w:bCs/>
          <w:strike/>
          <w:kern w:val="2"/>
          <w:sz w:val="24"/>
          <w:szCs w:val="24"/>
          <w:vertAlign w:val="subscript"/>
          <w:lang w:eastAsia="zh-CN"/>
        </w:rPr>
        <w:t>0</w:t>
      </w:r>
      <w:r w:rsidR="00F846FB"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lang w:eastAsia="zh-CN"/>
        </w:rPr>
        <w:t>Ɩ</w:t>
      </w:r>
      <w:r w:rsidR="00F846FB" w:rsidRPr="00C75B96">
        <w:rPr>
          <w:rFonts w:ascii="Times New Roman" w:eastAsia="SimSun" w:hAnsi="Times New Roman" w:cs="Times New Roman"/>
          <w:bCs/>
          <w:i/>
          <w:strike/>
          <w:kern w:val="2"/>
          <w:sz w:val="24"/>
          <w:szCs w:val="24"/>
          <w:vertAlign w:val="subscript"/>
          <w:lang w:eastAsia="zh-CN"/>
        </w:rPr>
        <w:sym w:font="Symbol" w:char="F065"/>
      </w:r>
      <w:r w:rsidR="00E016E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E016E1" w:rsidRPr="00E016E1">
        <w:rPr>
          <w:rFonts w:ascii="Times New Roman" w:eastAsia="SimSun" w:hAnsi="Times New Roman" w:cs="Times New Roman"/>
          <w:bCs/>
          <w:color w:val="FF0000"/>
          <w:kern w:val="2"/>
          <w:sz w:val="24"/>
          <w:szCs w:val="24"/>
          <w:lang w:eastAsia="zh-CN"/>
        </w:rPr>
        <w:t>??</w:t>
      </w:r>
      <w:r w:rsidR="00F846F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and 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position </w:t>
      </w:r>
      <w:r w:rsidR="000B4076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0B4076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6A4439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nearest to </w:t>
      </w:r>
      <w:r w:rsidR="006A4439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6A4439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6A4439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t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0B407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2"/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0B407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6A4439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=0 </w:t>
      </w:r>
      <w:r w:rsidR="00E016E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depends on nonlinear component of </w:t>
      </w:r>
      <w:r w:rsidR="00E016E1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E016E1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E016E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E016E1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E016E1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E016E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0B407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F846FB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A31" w:rsidRDefault="00215A31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0B4076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C6236A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w:lastRenderedPageBreak/>
        <w:drawing>
          <wp:anchor distT="0" distB="0" distL="114300" distR="114300" simplePos="0" relativeHeight="251553792" behindDoc="0" locked="0" layoutInCell="1" allowOverlap="1">
            <wp:simplePos x="0" y="0"/>
            <wp:positionH relativeFrom="column">
              <wp:posOffset>589136</wp:posOffset>
            </wp:positionH>
            <wp:positionV relativeFrom="paragraph">
              <wp:posOffset>-73037</wp:posOffset>
            </wp:positionV>
            <wp:extent cx="4321284" cy="2387600"/>
            <wp:effectExtent l="0" t="0" r="3175" b="0"/>
            <wp:wrapNone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1284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079E" w:rsidRPr="0080210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br/>
      </w:r>
    </w:p>
    <w:p w:rsidR="00A9380A" w:rsidRPr="0080210D" w:rsidRDefault="00DB0D0C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5059680</wp:posOffset>
                </wp:positionH>
                <wp:positionV relativeFrom="paragraph">
                  <wp:posOffset>93980</wp:posOffset>
                </wp:positionV>
                <wp:extent cx="511521" cy="258023"/>
                <wp:effectExtent l="0" t="0" r="3175" b="8890"/>
                <wp:wrapNone/>
                <wp:docPr id="964" name="テキスト ボックス 9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34865" w:rsidRPr="001A63AA" w:rsidRDefault="0003486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テキスト ボックス 964" o:spid="_x0000_s1045" type="#_x0000_t202" style="position:absolute;left:0;text-align:left;margin-left:398.4pt;margin-top:7.4pt;width:40.3pt;height:20.3pt;z-index:251603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" fillcolor="white [3201]" stroked="f" strokeweight=".5pt">
                <v:textbox>
                  <w:txbxContent>
                    <w:p w:rsidR="00034865" w:rsidRPr="001A63AA" w:rsidRDefault="00034865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3</w:t>
                      </w:r>
                    </w:p>
                  </w:txbxContent>
                </v:textbox>
              </v:shape>
            </w:pict>
          </mc:Fallback>
        </mc:AlternateContent>
      </w: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726D3" w:rsidRPr="0080210D" w:rsidRDefault="001726D3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9380A" w:rsidRPr="0080210D" w:rsidRDefault="00A9380A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E70541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E70541" w:rsidRPr="0080210D" w:rsidRDefault="001B2315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C6236A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w:drawing>
          <wp:anchor distT="0" distB="0" distL="114300" distR="114300" simplePos="0" relativeHeight="251568128" behindDoc="0" locked="0" layoutInCell="1" allowOverlap="1">
            <wp:simplePos x="0" y="0"/>
            <wp:positionH relativeFrom="column">
              <wp:posOffset>638157</wp:posOffset>
            </wp:positionH>
            <wp:positionV relativeFrom="paragraph">
              <wp:posOffset>144352</wp:posOffset>
            </wp:positionV>
            <wp:extent cx="4349880" cy="2513880"/>
            <wp:effectExtent l="38100" t="38100" r="31750" b="39370"/>
            <wp:wrapNone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4349880" cy="251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B311BF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68640" behindDoc="0" locked="0" layoutInCell="1" allowOverlap="1" wp14:anchorId="5769A15B" wp14:editId="0A60115B">
                <wp:simplePos x="0" y="0"/>
                <wp:positionH relativeFrom="column">
                  <wp:posOffset>5153025</wp:posOffset>
                </wp:positionH>
                <wp:positionV relativeFrom="paragraph">
                  <wp:posOffset>91440</wp:posOffset>
                </wp:positionV>
                <wp:extent cx="511521" cy="258023"/>
                <wp:effectExtent l="0" t="0" r="3175" b="8890"/>
                <wp:wrapNone/>
                <wp:docPr id="966" name="テキスト ボックス 9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521" cy="2580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0061D2" w:rsidRDefault="00034865" w:rsidP="001A63AA">
                            <w:pP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0061D2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Fig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6" o:spid="_x0000_s1046" type="#_x0000_t202" style="position:absolute;left:0;text-align:left;margin-left:405.75pt;margin-top:7.2pt;width:40.3pt;height:20.3pt;z-index:251568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" fillcolor="window" stroked="f" strokeweight=".5pt">
                <v:textbox>
                  <w:txbxContent>
                    <w:p w:rsidR="00034865" w:rsidRPr="000061D2" w:rsidRDefault="00034865" w:rsidP="001A63AA">
                      <w:pPr>
                        <w:rPr>
                          <w:rFonts w:ascii="Times New Roman" w:hAnsi="Times New Roman" w:cs="Times New Roman"/>
                          <w:color w:val="0070C0"/>
                        </w:rPr>
                      </w:pPr>
                      <w:r w:rsidRPr="000061D2">
                        <w:rPr>
                          <w:rFonts w:ascii="Times New Roman" w:hAnsi="Times New Roman" w:cs="Times New Roman"/>
                          <w:color w:val="0070C0"/>
                        </w:rPr>
                        <w:t>Fig.4</w:t>
                      </w:r>
                    </w:p>
                  </w:txbxContent>
                </v:textbox>
              </v:shape>
            </w:pict>
          </mc:Fallback>
        </mc:AlternateContent>
      </w:r>
    </w:p>
    <w:p w:rsidR="00C3057B" w:rsidRPr="0080210D" w:rsidRDefault="00C3057B" w:rsidP="00C3057B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3057B" w:rsidRPr="0080210D" w:rsidRDefault="00C3057B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215150" w:rsidP="0037004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B970BF" w:rsidRPr="0080210D" w:rsidRDefault="00B970BF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C75B96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noProof/>
          <w:color w:val="000000"/>
          <w:kern w:val="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column">
                  <wp:posOffset>627487</wp:posOffset>
                </wp:positionH>
                <wp:positionV relativeFrom="paragraph">
                  <wp:posOffset>150288</wp:posOffset>
                </wp:positionV>
                <wp:extent cx="4387320" cy="2287440"/>
                <wp:effectExtent l="38100" t="38100" r="32385" b="55880"/>
                <wp:wrapNone/>
                <wp:docPr id="987" name="グループ化 9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60000">
                          <a:off x="0" y="0"/>
                          <a:ext cx="4387320" cy="2287440"/>
                          <a:chOff x="0" y="0"/>
                          <a:chExt cx="4387215" cy="2287270"/>
                        </a:xfrm>
                      </wpg:grpSpPr>
                      <pic:pic xmlns:pic="http://schemas.openxmlformats.org/drawingml/2006/picture">
                        <pic:nvPicPr>
                          <pic:cNvPr id="6" name="図 6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7215" cy="2287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83" name="直線コネクタ 983"/>
                        <wps:cNvCnPr/>
                        <wps:spPr>
                          <a:xfrm>
                            <a:off x="3204633" y="596900"/>
                            <a:ext cx="165100" cy="6477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4" name="直線コネクタ 984"/>
                        <wps:cNvCnPr/>
                        <wps:spPr>
                          <a:xfrm>
                            <a:off x="3162300" y="1756833"/>
                            <a:ext cx="177800" cy="19473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5" name="直線コネクタ 985"/>
                        <wps:cNvCnPr/>
                        <wps:spPr>
                          <a:xfrm>
                            <a:off x="2675467" y="1888067"/>
                            <a:ext cx="258234" cy="9313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6" name="直線コネクタ 986"/>
                        <wps:cNvCnPr/>
                        <wps:spPr>
                          <a:xfrm>
                            <a:off x="3488267" y="414867"/>
                            <a:ext cx="258234" cy="9313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F4142C1" id="グループ化 987" o:spid="_x0000_s1026" style="position:absolute;left:0;text-align:left;margin-left:49.4pt;margin-top:11.85pt;width:345.45pt;height:180.1pt;rotation:1;z-index:251734528;mso-width-relative:margin;mso-height-relative:margin" coordsize="43872,228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">
                <v:shape id="図 6" o:spid="_x0000_s1027" type="#_x0000_t75" style="position:absolute;width:43872;height:228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fAA7EAAAA2gAAAA8AAABkcnMvZG93bnJldi54bWxEj09LAzEUxO+C3yE8oRdps1ZY223TIlsF&#10;eynYP/fH5rlZTF62SWzXb28EweMwM79hluvBWXGhEDvPCh4mBQjixuuOWwXHw+t4BiImZI3WMyn4&#10;pgjr1e3NEivtr/xOl31qRYZwrFCBSamvpIyNIYdx4nvi7H344DBlGVqpA14z3Fk5LYpSOuw4Lxjs&#10;qTbUfO6/nIKn8n4z3z6a2r5si+NpF+p4tp1So7vheQEi0ZD+w3/tN62ghN8r+QbI1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efAA7EAAAA2gAAAA8AAAAAAAAAAAAAAAAA&#10;nwIAAGRycy9kb3ducmV2LnhtbFBLBQYAAAAABAAEAPcAAACQAwAAAAA=&#10;">
                  <v:imagedata r:id="rId41" o:title=""/>
                  <v:path arrowok="t"/>
                </v:shape>
                <v:line id="直線コネクタ 983" o:spid="_x0000_s1028" style="position:absolute;visibility:visible;mso-wrap-style:square" from="32046,5969" to="33697,12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ArfMUAAADcAAAADwAAAGRycy9kb3ducmV2LnhtbESPQWvCQBSE7wX/w/KEXsRstFBizCoq&#10;CL30kMQf8Mw+k2D2bciuJu2v7xYKPQ4z8w2T7SfTiScNrrWsYBXFIIgrq1uuFVzK8zIB4Tyyxs4y&#10;KfgiB/vd7CXDVNuRc3oWvhYBwi5FBY33fSqlqxoy6CLbEwfvZgeDPsihlnrAMcBNJ9dx/C4NthwW&#10;Guzp1FB1Lx5GwVrqz6TK7aJ01+9ju7gc7n4zKvU6nw5bEJ4m/x/+a39oBZvkDX7PhCM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5ArfMUAAADcAAAADwAAAAAAAAAA&#10;AAAAAAChAgAAZHJzL2Rvd25yZXYueG1sUEsFBgAAAAAEAAQA+QAAAJMDAAAAAA==&#10;" strokecolor="red" strokeweight=".5pt">
                  <v:stroke joinstyle="miter"/>
                </v:line>
                <v:line id="直線コネクタ 984" o:spid="_x0000_s1029" style="position:absolute;visibility:visible;mso-wrap-style:square" from="31623,17568" to="33401,19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mzCMUAAADcAAAADwAAAGRycy9kb3ducmV2LnhtbESPQWvCQBSE7wX/w/KEXsRslFJizCoq&#10;CL30kMQf8Mw+k2D2bciuJu2v7xYKPQ4z8w2T7SfTiScNrrWsYBXFIIgrq1uuFVzK8zIB4Tyyxs4y&#10;KfgiB/vd7CXDVNuRc3oWvhYBwi5FBY33fSqlqxoy6CLbEwfvZgeDPsihlnrAMcBNJ9dx/C4NthwW&#10;Guzp1FB1Lx5GwVrqz6TK7aJ01+9ju7gc7n4zKvU6nw5bEJ4m/x/+a39oBZvkDX7PhCM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mzCMUAAADcAAAADwAAAAAAAAAA&#10;AAAAAAChAgAAZHJzL2Rvd25yZXYueG1sUEsFBgAAAAAEAAQA+QAAAJMDAAAAAA==&#10;" strokecolor="red" strokeweight=".5pt">
                  <v:stroke joinstyle="miter"/>
                </v:line>
                <v:line id="直線コネクタ 985" o:spid="_x0000_s1030" style="position:absolute;visibility:visible;mso-wrap-style:square" from="26754,18880" to="29337,1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UWk8UAAADcAAAADwAAAGRycy9kb3ducmV2LnhtbESPQWvCQBSE7wX/w/KEXsRsFFpizCoq&#10;CL30kMQf8Mw+k2D2bciuJu2v7xYKPQ4z8w2T7SfTiScNrrWsYBXFIIgrq1uuFVzK8zIB4Tyyxs4y&#10;KfgiB/vd7CXDVNuRc3oWvhYBwi5FBY33fSqlqxoy6CLbEwfvZgeDPsihlnrAMcBNJ9dx/C4NthwW&#10;Guzp1FB1Lx5GwVrqz6TK7aJ01+9ju7gc7n4zKvU6nw5bEJ4m/x/+a39oBZvkDX7PhCM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zUWk8UAAADcAAAADwAAAAAAAAAA&#10;AAAAAAChAgAAZHJzL2Rvd25yZXYueG1sUEsFBgAAAAAEAAQA+QAAAJMDAAAAAA==&#10;" strokecolor="red" strokeweight=".5pt">
                  <v:stroke joinstyle="miter"/>
                </v:line>
                <v:line id="直線コネクタ 986" o:spid="_x0000_s1031" style="position:absolute;visibility:visible;mso-wrap-style:square" from="34882,4148" to="37465,5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eI5MEAAADcAAAADwAAAGRycy9kb3ducmV2LnhtbESPzQrCMBCE74LvEFbwIprqQWo1igqC&#10;Fw/+PMDarG2x2ZQm2urTG0HwOMzMN8xi1ZpSPKl2hWUF41EEgji1uuBMweW8G8YgnEfWWFomBS9y&#10;sFp2OwtMtG34SM+Tz0SAsEtQQe59lUjp0pwMupGtiIN3s7VBH2SdSV1jE+CmlJMomkqDBYeFHCva&#10;5pTeTw+jYCL1IU6PdnB21/emGFzWdz9rlOr32vUchKfW/8O/9l4rmMVT+J4JR0Au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54jkwQAAANwAAAAPAAAAAAAAAAAAAAAA&#10;AKECAABkcnMvZG93bnJldi54bWxQSwUGAAAAAAQABAD5AAAAjwMAAAAA&#10;" strokecolor="red" strokeweight=".5pt">
                  <v:stroke joinstyle="miter"/>
                </v:line>
              </v:group>
            </w:pict>
          </mc:Fallback>
        </mc:AlternateContent>
      </w: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</w:p>
    <w:p w:rsidR="00215150" w:rsidRPr="0080210D" w:rsidRDefault="0021515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215150" w:rsidRPr="0080210D" w:rsidRDefault="00DB0D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 wp14:anchorId="5769A15B" wp14:editId="0A60115B">
                <wp:simplePos x="0" y="0"/>
                <wp:positionH relativeFrom="column">
                  <wp:posOffset>5052305</wp:posOffset>
                </wp:positionH>
                <wp:positionV relativeFrom="paragraph">
                  <wp:posOffset>21628</wp:posOffset>
                </wp:positionV>
                <wp:extent cx="511175" cy="257810"/>
                <wp:effectExtent l="0" t="0" r="3175" b="8890"/>
                <wp:wrapNone/>
                <wp:docPr id="965" name="テキスト ボックス 9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0061D2" w:rsidRDefault="00034865" w:rsidP="001A63AA">
                            <w:pP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0061D2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Fig.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5" o:spid="_x0000_s1047" type="#_x0000_t202" style="position:absolute;left:0;text-align:left;margin-left:397.8pt;margin-top:1.7pt;width:40.25pt;height:20.3pt;z-index:251583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" fillcolor="window" stroked="f" strokeweight=".5pt">
                <v:textbox>
                  <w:txbxContent>
                    <w:p w:rsidR="00034865" w:rsidRPr="000061D2" w:rsidRDefault="00034865" w:rsidP="001A63AA">
                      <w:pPr>
                        <w:rPr>
                          <w:rFonts w:ascii="Times New Roman" w:hAnsi="Times New Roman" w:cs="Times New Roman"/>
                          <w:color w:val="0070C0"/>
                        </w:rPr>
                      </w:pPr>
                      <w:r w:rsidRPr="000061D2">
                        <w:rPr>
                          <w:rFonts w:ascii="Times New Roman" w:hAnsi="Times New Roman" w:cs="Times New Roman"/>
                          <w:color w:val="0070C0"/>
                        </w:rPr>
                        <w:t>Fig.5</w:t>
                      </w:r>
                    </w:p>
                  </w:txbxContent>
                </v:textbox>
              </v:shape>
            </w:pict>
          </mc:Fallback>
        </mc:AlternateContent>
      </w:r>
    </w:p>
    <w:p w:rsidR="00215150" w:rsidRDefault="0021515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4A6893" w:rsidRDefault="004A6893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36166" w:rsidRDefault="00A3616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DB0D0C" w:rsidRDefault="00DB0D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B4076" w:rsidRDefault="000B407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B4076" w:rsidRDefault="000B407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B4076" w:rsidRDefault="000B407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B4076" w:rsidRDefault="000B407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A42DBE" w:rsidRPr="001A0C8C" w:rsidRDefault="00215A31" w:rsidP="00A42DBE">
      <w:pPr>
        <w:spacing w:after="0" w:line="240" w:lineRule="auto"/>
        <w:jc w:val="both"/>
        <w:rPr>
          <w:rFonts w:ascii="Times New Roman" w:hAnsi="Times New Roman" w:cs="Times New Roman"/>
          <w:bCs/>
          <w:strike/>
          <w:kern w:val="2"/>
          <w:sz w:val="24"/>
          <w:szCs w:val="24"/>
        </w:rPr>
      </w:pP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>3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>.</w:t>
      </w: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A42DBE">
        <w:rPr>
          <w:rFonts w:ascii="Times New Roman" w:hAnsi="Times New Roman" w:cs="Times New Roman"/>
          <w:bCs/>
          <w:kern w:val="2"/>
          <w:sz w:val="24"/>
          <w:szCs w:val="24"/>
        </w:rPr>
        <w:t xml:space="preserve">Elimination of noises in </w:t>
      </w:r>
      <w:r w:rsidR="00A42DBE"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signals of </w:t>
      </w:r>
      <w:r w:rsidR="00A42DBE" w:rsidRPr="00587F17">
        <w:rPr>
          <w:rFonts w:ascii="Times New Roman" w:eastAsia="SimSun" w:hAnsi="Times New Roman" w:cs="Times New Roman"/>
          <w:sz w:val="24"/>
          <w:szCs w:val="24"/>
          <w:lang w:eastAsia="zh-CN"/>
        </w:rPr>
        <w:t>WLSI</w:t>
      </w:r>
      <w:r w:rsidR="00A42DBE">
        <w:rPr>
          <w:rFonts w:ascii="Times New Roman" w:hAnsi="Times New Roman" w:cs="Times New Roman"/>
          <w:bCs/>
          <w:kern w:val="2"/>
          <w:sz w:val="24"/>
          <w:szCs w:val="24"/>
        </w:rPr>
        <w:t xml:space="preserve"> by using linear square line</w:t>
      </w:r>
    </w:p>
    <w:p w:rsidR="00215150" w:rsidRDefault="0021515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strike/>
          <w:kern w:val="2"/>
          <w:sz w:val="24"/>
          <w:szCs w:val="24"/>
          <w:lang w:eastAsia="zh-CN"/>
        </w:rPr>
      </w:pPr>
    </w:p>
    <w:p w:rsidR="00215150" w:rsidRDefault="00215A31" w:rsidP="00794C06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215A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When </w:t>
      </w:r>
      <w:r w:rsidR="00EA33E3">
        <w:rPr>
          <w:rFonts w:ascii="Times New Roman" w:hAnsi="Times New Roman" w:cs="Times New Roman"/>
          <w:bCs/>
          <w:kern w:val="2"/>
          <w:sz w:val="24"/>
          <w:szCs w:val="24"/>
        </w:rPr>
        <w:t xml:space="preserve">the position of the reference surface is not scanned at a constant speed or the optical difference path L changes due to mechanical vibrations of optical components,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phase noise </w:t>
      </w:r>
      <w:r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EA33E3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n</w:t>
      </w:r>
      <w:r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EA33E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z)</w:t>
      </w:r>
      <w:r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="00F936C0">
        <w:rPr>
          <w:rFonts w:ascii="Times New Roman" w:hAnsi="Times New Roman" w:cs="Times New Roman"/>
          <w:bCs/>
          <w:kern w:val="2"/>
          <w:sz w:val="24"/>
          <w:szCs w:val="24"/>
        </w:rPr>
        <w:t>appears. In addition, additive noise is generated by electric devices. Considering these noise, the interference signal of Eq.(1) is changed to</w:t>
      </w:r>
    </w:p>
    <w:p w:rsidR="00EA33E3" w:rsidRPr="00215A31" w:rsidRDefault="00EA33E3" w:rsidP="00794C06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</w:p>
    <w:p w:rsidR="00215150" w:rsidRPr="00215A31" w:rsidRDefault="00F936C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lastRenderedPageBreak/>
        <w:t xml:space="preserve">       </w:t>
      </w:r>
      <w:r w:rsidR="00030E51" w:rsidRPr="00215A31">
        <w:rPr>
          <w:rFonts w:ascii="Times New Roman" w:hAnsi="Times New Roman" w:cs="Times New Roman"/>
          <w:color w:val="000000"/>
          <w:kern w:val="2"/>
          <w:position w:val="-16"/>
          <w:sz w:val="24"/>
          <w:szCs w:val="24"/>
          <w:lang w:eastAsia="zh-CN"/>
        </w:rPr>
        <w:object w:dxaOrig="5179" w:dyaOrig="440">
          <v:shape id="_x0000_i1038" type="#_x0000_t75" style="width:293pt;height:25.35pt" o:ole="">
            <v:imagedata r:id="rId42" o:title=""/>
          </v:shape>
          <o:OLEObject Type="Embed" ProgID="Equation.DSMT4" ShapeID="_x0000_i1038" DrawAspect="Content" ObjectID="_1763035599" r:id="rId43"/>
        </w:objec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.  </w:t>
      </w:r>
      <w:r w:rsidR="00DB0D0C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(</w:t>
      </w:r>
      <w:r w:rsidR="00557D12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10</w:t>
      </w:r>
      <w:r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)</w:t>
      </w:r>
    </w:p>
    <w:p w:rsidR="00215150" w:rsidRPr="00215A31" w:rsidRDefault="0021515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970C4" w:rsidRDefault="000970C4" w:rsidP="000970C4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of this S(z) is expressed 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s</w:t>
      </w:r>
    </w:p>
    <w:p w:rsidR="000970C4" w:rsidRDefault="000970C4" w:rsidP="000970C4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0970C4" w:rsidRDefault="000970C4" w:rsidP="000970C4">
      <w:pPr>
        <w:spacing w:after="0" w:line="240" w:lineRule="auto"/>
        <w:jc w:val="both"/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   </w:t>
      </w:r>
      <w:r w:rsidR="00A978BD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4020" w:dyaOrig="340">
          <v:shape id="_x0000_i1039" type="#_x0000_t75" style="width:230pt;height:20pt" o:ole="">
            <v:imagedata r:id="rId44" o:title=""/>
          </v:shape>
          <o:OLEObject Type="Embed" ProgID="Equation.DSMT4" ShapeID="_x0000_i1039" DrawAspect="Content" ObjectID="_1763035600" r:id="rId45"/>
        </w:object>
      </w:r>
      <w:r w:rsidR="0044277E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</w:t>
      </w:r>
      <w:r w:rsidR="001A0C8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         </w:t>
      </w:r>
      <w:r w:rsidR="00DB0D0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</w:t>
      </w:r>
      <w:r w:rsidR="001A0C8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r w:rsidR="001A0C8C" w:rsidRPr="00FB3EBB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1</w:t>
      </w:r>
      <w:r w:rsidR="00557D12" w:rsidRPr="00FB3EBB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1</w:t>
      </w:r>
      <w:r w:rsidR="001A0C8C" w:rsidRPr="00FB3EBB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</w:p>
    <w:p w:rsidR="0044277E" w:rsidRDefault="0044277E" w:rsidP="000970C4">
      <w:pPr>
        <w:spacing w:after="0" w:line="240" w:lineRule="auto"/>
        <w:jc w:val="both"/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</w:pPr>
    </w:p>
    <w:p w:rsidR="004E2C13" w:rsidRDefault="0044277E" w:rsidP="00794C06">
      <w:pPr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where</w:t>
      </w:r>
      <w:r w:rsidR="00FB3EBB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1560" w:dyaOrig="300">
          <v:shape id="_x0000_i1040" type="#_x0000_t75" style="width:89.35pt;height:18pt" o:ole="">
            <v:imagedata r:id="rId46" o:title=""/>
          </v:shape>
          <o:OLEObject Type="Embed" ProgID="Equation.DSMT4" ShapeID="_x0000_i1040" DrawAspect="Content" ObjectID="_1763035601" r:id="rId47"/>
        </w:objec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is produced from Fourier transform of </w:t>
      </w:r>
      <w:r w:rsidR="00FB3EBB" w:rsidRPr="00905540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1340" w:dyaOrig="300">
          <v:shape id="_x0000_i1041" type="#_x0000_t75" style="width:75pt;height:18pt" o:ole="">
            <v:imagedata r:id="rId48" o:title=""/>
          </v:shape>
          <o:OLEObject Type="Embed" ProgID="Equation.DSMT4" ShapeID="_x0000_i1041" DrawAspect="Content" ObjectID="_1763035602" r:id="rId49"/>
        </w:objec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at a </w:t>
      </w:r>
      <w:r w:rsidR="00160D4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fixed </w: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value of </w: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sym w:font="Symbol" w:char="F073"/>
      </w:r>
      <w:r w:rsidR="00905540" w:rsidRPr="00905540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u</w: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="004E2C13">
        <w:rPr>
          <w:rFonts w:ascii="Times New Roman" w:hAnsi="Times New Roman" w:cs="Times New Roman"/>
          <w:bCs/>
          <w:kern w:val="2"/>
          <w:sz w:val="24"/>
          <w:szCs w:val="24"/>
        </w:rPr>
        <w:t xml:space="preserve"> </w:t>
      </w:r>
      <w:r w:rsidR="000F26F1">
        <w:rPr>
          <w:rFonts w:ascii="Times New Roman" w:hAnsi="Times New Roman" w:cs="Times New Roman"/>
          <w:bCs/>
          <w:kern w:val="2"/>
          <w:sz w:val="24"/>
          <w:szCs w:val="24"/>
        </w:rPr>
        <w:t>Distribution given by Eq.(1</w:t>
      </w:r>
      <w:r w:rsidR="00233E4D">
        <w:rPr>
          <w:rFonts w:ascii="Times New Roman" w:hAnsi="Times New Roman" w:cs="Times New Roman"/>
          <w:bCs/>
          <w:kern w:val="2"/>
          <w:sz w:val="24"/>
          <w:szCs w:val="24"/>
        </w:rPr>
        <w:t>1</w:t>
      </w:r>
      <w:r w:rsidR="000F26F1">
        <w:rPr>
          <w:rFonts w:ascii="Times New Roman" w:hAnsi="Times New Roman" w:cs="Times New Roman"/>
          <w:bCs/>
          <w:kern w:val="2"/>
          <w:sz w:val="24"/>
          <w:szCs w:val="24"/>
        </w:rPr>
        <w:t>) is shown in Fig.</w:t>
      </w:r>
      <w:r w:rsidR="00127326">
        <w:rPr>
          <w:rFonts w:ascii="Times New Roman" w:hAnsi="Times New Roman" w:cs="Times New Roman"/>
          <w:bCs/>
          <w:kern w:val="2"/>
          <w:sz w:val="24"/>
          <w:szCs w:val="24"/>
        </w:rPr>
        <w:t>6</w:t>
      </w:r>
      <w:r w:rsidR="000F26F1">
        <w:rPr>
          <w:rFonts w:ascii="Times New Roman" w:hAnsi="Times New Roman" w:cs="Times New Roman"/>
          <w:bCs/>
          <w:kern w:val="2"/>
          <w:sz w:val="24"/>
          <w:szCs w:val="24"/>
        </w:rPr>
        <w:t xml:space="preserve">, where the second term of </w:t>
      </w:r>
      <w:r w:rsidR="007531AC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1640" w:dyaOrig="300">
          <v:shape id="_x0000_i1042" type="#_x0000_t75" style="width:93.35pt;height:17.65pt" o:ole="">
            <v:imagedata r:id="rId50" o:title=""/>
          </v:shape>
          <o:OLEObject Type="Embed" ProgID="Equation.DSMT4" ShapeID="_x0000_i1042" DrawAspect="Content" ObjectID="_1763035603" r:id="rId51"/>
        </w:object>
      </w:r>
      <w:r w:rsidR="000F26F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is </w:t>
      </w:r>
      <w:r w:rsidR="00DB0D0C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not illustrated</w:t>
      </w:r>
      <w:r w:rsidR="000F26F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because it is small va</w:t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lues compared to the first term, and </w:t>
      </w:r>
      <w:r w:rsidR="005F4058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="005F4058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=</w:t>
      </w:r>
      <w:r w:rsidR="005F4058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d</w:t>
      </w:r>
      <w:r w:rsidR="005F4058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+</w:t>
      </w:r>
      <w:r w:rsidR="005F4058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="00A978BD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n</w:t>
      </w:r>
      <w:r w:rsidR="005F4058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. In order to eliminate the phase distribution of </w:t>
      </w:r>
      <w:r w:rsidR="005F4058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="005F4058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5F405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5F405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</w:t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 least square</w:t>
      </w:r>
      <w:r w:rsidR="00766FB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</w:t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line </w:t>
      </w:r>
      <w:r w:rsidR="00766FB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f </w:t>
      </w:r>
      <w:r w:rsidR="00C7140E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(</w:t>
      </w:r>
      <w:r w:rsidR="00C7140E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4</w:t>
      </w:r>
      <w:r w:rsidR="00C7140E" w:rsidRPr="00FB3EBB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C7140E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C7140E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C7140E" w:rsidRPr="00CD5FB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C7140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766FB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or</w:t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the distribution of -4</w:t>
      </w:r>
      <w:r w:rsidR="00DF7227" w:rsidRPr="00FB3EBB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="00DF7227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DF7227" w:rsidRPr="00CD5FBE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="00DF7227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</w:t>
      </w:r>
      <w:r w:rsidR="00B747F0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 w:rsidR="00B747F0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="00B747F0"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 w:rsidR="00B747F0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) is used as a phase distribution </w:t>
      </w:r>
      <w:r w:rsidR="00160D48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for</w:t>
      </w:r>
      <w:r w:rsidR="00B747F0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r w:rsidR="00B747F0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F</w:t>
      </w:r>
      <w:r w:rsidR="00B747F0" w:rsidRPr="007F0BAD">
        <w:rPr>
          <w:rFonts w:ascii="Times New Roman" w:eastAsia="SimSun" w:hAnsi="Times New Roman" w:cs="Times New Roman"/>
          <w:bCs/>
          <w:kern w:val="2"/>
          <w:sz w:val="24"/>
          <w:szCs w:val="24"/>
          <w:vertAlign w:val="superscript"/>
          <w:lang w:eastAsia="zh-CN"/>
        </w:rPr>
        <w:t>+</w:t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B747F0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747F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="00905540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4E2C13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FT of</w:t>
      </w:r>
      <w:r w:rsidR="00FB3EBB"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2580" w:dyaOrig="300">
          <v:shape id="_x0000_i1043" type="#_x0000_t75" style="width:137pt;height:19pt" o:ole="">
            <v:imagedata r:id="rId52" o:title=""/>
          </v:shape>
          <o:OLEObject Type="Embed" ProgID="Equation.DSMT4" ShapeID="_x0000_i1043" DrawAspect="Content" ObjectID="_1763035604" r:id="rId53"/>
        </w:object>
      </w:r>
      <w:r w:rsidR="004E2C13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is expressed as</w:t>
      </w:r>
    </w:p>
    <w:p w:rsidR="004E2C13" w:rsidRDefault="004E2C13" w:rsidP="00794C06">
      <w:pPr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</w:p>
    <w:p w:rsidR="004E2C13" w:rsidRDefault="004E2C13" w:rsidP="004E2C13">
      <w:pPr>
        <w:spacing w:after="0" w:line="240" w:lineRule="auto"/>
        <w:jc w:val="both"/>
        <w:rPr>
          <w:rFonts w:ascii="Times New Roman" w:hAnsi="Times New Roman" w:cs="Times New Roman"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Pr="004E2C13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</w:t>
      </w:r>
      <w:r w:rsidR="00FB3EBB" w:rsidRPr="00FB3EBB">
        <w:rPr>
          <w:rFonts w:ascii="Times New Roman" w:hAnsi="Times New Roman" w:cs="Times New Roman"/>
          <w:color w:val="000000"/>
          <w:kern w:val="2"/>
          <w:position w:val="-12"/>
          <w:sz w:val="24"/>
          <w:szCs w:val="24"/>
          <w:lang w:eastAsia="zh-CN"/>
        </w:rPr>
        <w:object w:dxaOrig="3159" w:dyaOrig="320">
          <v:shape id="_x0000_i1044" type="#_x0000_t75" style="width:191.35pt;height:20.35pt" o:ole="">
            <v:imagedata r:id="rId54" o:title=""/>
          </v:shape>
          <o:OLEObject Type="Embed" ProgID="Equation.DSMT4" ShapeID="_x0000_i1044" DrawAspect="Content" ObjectID="_1763035605" r:id="rId55"/>
        </w:object>
      </w:r>
      <w:r w:rsidR="00FB3EBB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</w:t>
      </w:r>
      <w:r w:rsidR="00DF7227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>,</w:t>
      </w:r>
      <w:r w:rsidR="00FB3EBB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           </w:t>
      </w:r>
      <w:r w:rsidRPr="004E2C13"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  <w:t xml:space="preserve">       </w:t>
      </w:r>
      <w:r w:rsidRPr="004E2C13">
        <w:rPr>
          <w:rFonts w:ascii="Times New Roman" w:hAnsi="Times New Roman" w:cs="Times New Roman"/>
          <w:kern w:val="2"/>
          <w:sz w:val="24"/>
          <w:szCs w:val="24"/>
          <w:lang w:eastAsia="zh-CN"/>
        </w:rPr>
        <w:t>(12)</w:t>
      </w:r>
    </w:p>
    <w:p w:rsidR="00745745" w:rsidRDefault="00745745" w:rsidP="004E2C13">
      <w:pPr>
        <w:spacing w:after="0" w:line="240" w:lineRule="auto"/>
        <w:jc w:val="both"/>
        <w:rPr>
          <w:rFonts w:ascii="Times New Roman" w:hAnsi="Times New Roman" w:cs="Times New Roman"/>
          <w:kern w:val="2"/>
          <w:sz w:val="24"/>
          <w:szCs w:val="24"/>
          <w:lang w:eastAsia="zh-CN"/>
        </w:rPr>
      </w:pPr>
    </w:p>
    <w:p w:rsidR="00745745" w:rsidRDefault="00745745" w:rsidP="004E2C13">
      <w:pPr>
        <w:spacing w:after="0" w:line="240" w:lineRule="auto"/>
        <w:jc w:val="both"/>
        <w:rPr>
          <w:rFonts w:ascii="Times New Roman" w:hAnsi="Times New Roman" w:cs="Times New Roman"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/>
          <w:kern w:val="2"/>
          <w:sz w:val="24"/>
          <w:szCs w:val="24"/>
          <w:lang w:eastAsia="zh-CN"/>
        </w:rPr>
        <w:t xml:space="preserve">where </w:t>
      </w:r>
    </w:p>
    <w:p w:rsidR="00745745" w:rsidRDefault="00745745" w:rsidP="00745745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 xml:space="preserve">           </w:t>
      </w:r>
      <w:r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(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/4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,                                   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(1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3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745745" w:rsidRDefault="00745745" w:rsidP="00745745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745745" w:rsidRDefault="00745745" w:rsidP="00745745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 </w:t>
      </w:r>
      <w:r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(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W</w:t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/4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=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(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+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W</w:t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/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.                      (1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745745" w:rsidRDefault="00745745" w:rsidP="004E2C13">
      <w:pPr>
        <w:spacing w:after="0" w:line="240" w:lineRule="auto"/>
        <w:jc w:val="both"/>
        <w:rPr>
          <w:rFonts w:ascii="Times New Roman" w:hAnsi="Times New Roman" w:cs="Times New Roman"/>
          <w:kern w:val="2"/>
          <w:sz w:val="24"/>
          <w:szCs w:val="24"/>
          <w:lang w:eastAsia="zh-CN"/>
        </w:rPr>
      </w:pPr>
    </w:p>
    <w:p w:rsidR="00127326" w:rsidRPr="004E2C13" w:rsidRDefault="00127326" w:rsidP="004E2C13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27326" w:rsidRPr="00127326" w:rsidRDefault="00127326" w:rsidP="0012732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Since the phase 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7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is unwrapped </w:t>
      </w:r>
      <w:r w:rsidR="0074574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as shown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 Fig.6, the value 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DF7227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W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in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Eq.(14) is in the range from -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/2 to </w:t>
      </w:r>
      <w:r w:rsidRPr="00DF722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/2.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Hence 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he value </w:t>
      </w:r>
      <w:r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n the least squares line of </w:t>
      </w:r>
      <w:r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(</w:t>
      </w:r>
      <w:r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4</w:t>
      </w:r>
      <w:r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converted to the value </w:t>
      </w:r>
      <w:r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W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s</w:t>
      </w: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</w:p>
    <w:p w:rsidR="004E2C13" w:rsidRPr="00127326" w:rsidRDefault="004E2C13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82C16" w:rsidRPr="00127326" w:rsidRDefault="0012732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</w:t>
      </w:r>
      <w:r w:rsidR="00C82C16"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C82C16" w:rsidRPr="00127326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W</w:t>
      </w:r>
      <w:r w:rsidR="00C82C16"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C82C16"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C82C16" w:rsidRPr="00127326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C82C16"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2</w:t>
      </w:r>
      <w:r w:rsidR="00C82C16"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m</w:t>
      </w:r>
      <w:r w:rsidR="00C82C16" w:rsidRPr="00127326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0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                                   (1</w:t>
      </w:r>
      <w:r w:rsidR="0074574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5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C82C16" w:rsidRPr="00127326" w:rsidRDefault="00127326" w:rsidP="00794C06">
      <w:pPr>
        <w:spacing w:after="0" w:line="240" w:lineRule="auto"/>
        <w:jc w:val="both"/>
        <w:rPr>
          <w:rFonts w:ascii="Times New Roman" w:hAnsi="Times New Roman" w:cs="Times New Roman" w:hint="eastAsia"/>
          <w:bCs/>
          <w:kern w:val="2"/>
          <w:sz w:val="24"/>
          <w:szCs w:val="24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</w:p>
    <w:p w:rsidR="001A0C8C" w:rsidRDefault="00DF7227" w:rsidP="00745745">
      <w:pPr>
        <w:spacing w:after="0" w:line="240" w:lineRule="auto"/>
        <w:jc w:val="both"/>
        <w:rPr>
          <w:rFonts w:ascii="Times New Roman" w:eastAsia="SimSun" w:hAnsi="Times New Roman" w:cs="Times New Roman" w:hint="eastAsia"/>
          <w:bCs/>
          <w:kern w:val="2"/>
          <w:sz w:val="24"/>
          <w:szCs w:val="24"/>
          <w:lang w:eastAsia="zh-CN"/>
        </w:rPr>
      </w:pPr>
      <w:r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where</w:t>
      </w:r>
      <w:r w:rsidR="00127326"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127326"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m is an integer</w:t>
      </w:r>
      <w:r w:rsidR="00127326" w:rsidRP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.</w:t>
      </w:r>
      <w:r w:rsidR="0012732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</w:p>
    <w:p w:rsidR="00144090" w:rsidRPr="00DF7227" w:rsidRDefault="0077686B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96570</wp:posOffset>
                </wp:positionH>
                <wp:positionV relativeFrom="paragraph">
                  <wp:posOffset>134831</wp:posOffset>
                </wp:positionV>
                <wp:extent cx="4792980" cy="2724785"/>
                <wp:effectExtent l="0" t="0" r="7620" b="0"/>
                <wp:wrapNone/>
                <wp:docPr id="56" name="グループ化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92980" cy="2724785"/>
                          <a:chOff x="0" y="0"/>
                          <a:chExt cx="4792980" cy="2724785"/>
                        </a:xfrm>
                      </wpg:grpSpPr>
                      <wpg:grpSp>
                        <wpg:cNvPr id="52" name="グループ化 52"/>
                        <wpg:cNvGrpSpPr/>
                        <wpg:grpSpPr>
                          <a:xfrm>
                            <a:off x="0" y="0"/>
                            <a:ext cx="4792980" cy="2724785"/>
                            <a:chOff x="0" y="0"/>
                            <a:chExt cx="4792980" cy="2724785"/>
                          </a:xfrm>
                        </wpg:grpSpPr>
                        <wpg:grpSp>
                          <wpg:cNvPr id="47" name="グループ化 47"/>
                          <wpg:cNvGrpSpPr/>
                          <wpg:grpSpPr>
                            <a:xfrm>
                              <a:off x="0" y="0"/>
                              <a:ext cx="4792980" cy="2724785"/>
                              <a:chOff x="0" y="0"/>
                              <a:chExt cx="4793403" cy="2725208"/>
                            </a:xfrm>
                          </wpg:grpSpPr>
                          <wpg:grpSp>
                            <wpg:cNvPr id="33" name="グループ化 33"/>
                            <wpg:cNvGrpSpPr/>
                            <wpg:grpSpPr>
                              <a:xfrm>
                                <a:off x="0" y="0"/>
                                <a:ext cx="4793403" cy="2725208"/>
                                <a:chOff x="-381928" y="-22832"/>
                                <a:chExt cx="4730073" cy="2596654"/>
                              </a:xfrm>
                            </wpg:grpSpPr>
                            <wpg:grpSp>
                              <wpg:cNvPr id="34" name="グループ化 34"/>
                              <wpg:cNvGrpSpPr/>
                              <wpg:grpSpPr>
                                <a:xfrm>
                                  <a:off x="-381928" y="-22832"/>
                                  <a:ext cx="4730073" cy="2596654"/>
                                  <a:chOff x="-381928" y="-22832"/>
                                  <a:chExt cx="4730073" cy="2596654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5" name="図 3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5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-381928" y="-22832"/>
                                    <a:ext cx="4679950" cy="25482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g:grpSp>
                                <wpg:cNvPr id="36" name="グループ化 36"/>
                                <wpg:cNvGrpSpPr/>
                                <wpg:grpSpPr>
                                  <a:xfrm>
                                    <a:off x="132858" y="1557015"/>
                                    <a:ext cx="228176" cy="198967"/>
                                    <a:chOff x="-366676" y="-9318"/>
                                    <a:chExt cx="228176" cy="198967"/>
                                  </a:xfrm>
                                </wpg:grpSpPr>
                                <wps:wsp>
                                  <wps:cNvPr id="37" name="直線コネクタ 37"/>
                                  <wps:cNvCnPr/>
                                  <wps:spPr>
                                    <a:xfrm>
                                      <a:off x="-339410" y="-9318"/>
                                      <a:ext cx="84667" cy="19896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5B9BD5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8" name="直線コネクタ 38"/>
                                  <wps:cNvCnPr/>
                                  <wps:spPr>
                                    <a:xfrm flipH="1">
                                      <a:off x="-366676" y="82114"/>
                                      <a:ext cx="228176" cy="296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5B9BD5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39" name="図 39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5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-331805" y="25567"/>
                                    <a:ext cx="4679950" cy="25482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40" name="テキスト ボックス 40"/>
                              <wps:cNvSpPr txBox="1"/>
                              <wps:spPr>
                                <a:xfrm>
                                  <a:off x="2918869" y="452437"/>
                                  <a:ext cx="118906" cy="1340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745745" w:rsidRPr="00030E51" w:rsidRDefault="00745745" w:rsidP="00745745">
                                    <w:pPr>
                                      <w:spacing w:after="0" w:line="220" w:lineRule="exact"/>
                                      <w:rPr>
                                        <w:color w:val="0070C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70C0"/>
                                        <w:sz w:val="28"/>
                                        <w:szCs w:val="2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1" name="テキスト ボックス 41"/>
                            <wps:cNvSpPr txBox="1"/>
                            <wps:spPr>
                              <a:xfrm>
                                <a:off x="2789767" y="2269066"/>
                                <a:ext cx="128270" cy="1905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45745" w:rsidRPr="0020026B" w:rsidRDefault="00745745" w:rsidP="00745745">
                                  <w:pPr>
                                    <w:spacing w:after="0" w:line="240" w:lineRule="exact"/>
                                    <w:rPr>
                                      <w:color w:val="0070C0"/>
                                      <w:sz w:val="28"/>
                                      <w:szCs w:val="28"/>
                                    </w:rPr>
                                  </w:pPr>
                                  <w:r w:rsidRPr="0020026B">
                                    <w:rPr>
                                      <w:color w:val="0070C0"/>
                                      <w:sz w:val="28"/>
                                      <w:szCs w:val="28"/>
                                    </w:rPr>
                                    <w:sym w:font="Symbol" w:char="F067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3600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" name="テキスト ボックス 42"/>
                          <wps:cNvSpPr txBox="1"/>
                          <wps:spPr>
                            <a:xfrm>
                              <a:off x="3653367" y="1600200"/>
                              <a:ext cx="253978" cy="12698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45745" w:rsidRPr="00E52E02" w:rsidRDefault="00745745" w:rsidP="00E52E02">
                                <w:pPr>
                                  <w:spacing w:after="0" w:line="200" w:lineRule="exact"/>
                                  <w:rPr>
                                    <w:rFonts w:ascii="Times New Roman" w:hAnsi="Times New Roman" w:cs="Times New Roman"/>
                                    <w:color w:val="0070C0"/>
                                    <w:sz w:val="26"/>
                                    <w:szCs w:val="26"/>
                                  </w:rPr>
                                </w:pPr>
                                <w:r w:rsidRPr="00E52E02">
                                  <w:rPr>
                                    <w:rFonts w:ascii="Times New Roman" w:hAnsi="Times New Roman" w:cs="Times New Roman"/>
                                    <w:color w:val="0070C0"/>
                                    <w:sz w:val="26"/>
                                    <w:szCs w:val="26"/>
                                  </w:rPr>
                                  <w:t>a</w:t>
                                </w:r>
                                <w:r w:rsidRPr="00E52E02">
                                  <w:rPr>
                                    <w:rFonts w:ascii="Times New Roman" w:hAnsi="Times New Roman" w:cs="Times New Roman"/>
                                    <w:color w:val="0070C0"/>
                                    <w:sz w:val="26"/>
                                    <w:szCs w:val="26"/>
                                    <w:vertAlign w:val="subscript"/>
                                  </w:rPr>
                                  <w:t>0W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5" name="グループ化 55"/>
                        <wpg:cNvGrpSpPr/>
                        <wpg:grpSpPr>
                          <a:xfrm>
                            <a:off x="596900" y="1735666"/>
                            <a:ext cx="211667" cy="198967"/>
                            <a:chOff x="0" y="0"/>
                            <a:chExt cx="211667" cy="198967"/>
                          </a:xfrm>
                        </wpg:grpSpPr>
                        <wps:wsp>
                          <wps:cNvPr id="53" name="直線コネクタ 53"/>
                          <wps:cNvCnPr/>
                          <wps:spPr>
                            <a:xfrm>
                              <a:off x="42334" y="0"/>
                              <a:ext cx="110066" cy="19896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直線コネクタ 54"/>
                          <wps:cNvCnPr/>
                          <wps:spPr>
                            <a:xfrm flipV="1">
                              <a:off x="0" y="118534"/>
                              <a:ext cx="211667" cy="846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グループ化 56" o:spid="_x0000_s1048" style="position:absolute;left:0;text-align:left;margin-left:39.1pt;margin-top:10.6pt;width:377.4pt;height:214.55pt;z-index:251696128" coordsize="47929,2724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">
                <v:group id="グループ化 52" o:spid="_x0000_s1049" style="position:absolute;width:47929;height:27247" coordsize="47929,27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group id="グループ化 47" o:spid="_x0000_s1050" style="position:absolute;width:47929;height:27247" coordsize="47934,27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<v:group id="グループ化 33" o:spid="_x0000_s1051" style="position:absolute;width:47934;height:27252" coordorigin="-3819,-228" coordsize="47300,25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<v:group id="グループ化 34" o:spid="_x0000_s1052" style="position:absolute;left:-3819;top:-228;width:47300;height:25966" coordorigin="-3819,-228" coordsize="47300,25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shape id="図 35" o:spid="_x0000_s1053" type="#_x0000_t75" style="position:absolute;left:-3819;top:-228;width:46799;height:254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zz6PPFAAAA2wAAAA8AAABkcnMvZG93bnJldi54bWxEj91qwkAUhO8F32E5gnfNpq0tGl2lVcQi&#10;tNAoXh+yp0kwezZkNz++fbdQ8HKYmW+Y1WYwleiocaVlBY9RDII4s7rkXMH5tH+Yg3AeWWNlmRTc&#10;yMFmPR6tMNG252/qUp+LAGGXoILC+zqR0mUFGXSRrYmD92Mbgz7IJpe6wT7ATSWf4vhVGiw5LBRY&#10;07ag7Jq2RkGcHrvL1uzeD7Nbu/i6tv3nocyVmk6GtyUIT4O/h//bH1rB8wv8fQk/QK5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c8+jzxQAAANsAAAAPAAAAAAAAAAAAAAAA&#10;AJ8CAABkcnMvZG93bnJldi54bWxQSwUGAAAAAAQABAD3AAAAkQMAAAAA&#10;">
                          <v:imagedata r:id="rId57" o:title=""/>
                          <v:path arrowok="t"/>
                        </v:shape>
                        <v:group id="グループ化 36" o:spid="_x0000_s1054" style="position:absolute;left:1328;top:15570;width:2282;height:1989" coordorigin="-366676,-9318" coordsize="228176,1989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<v:line id="直線コネクタ 37" o:spid="_x0000_s1055" style="position:absolute;visibility:visible;mso-wrap-style:square" from="-339410,-9318" to="-254743,189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xJ0cMAAADbAAAADwAAAGRycy9kb3ducmV2LnhtbESPS4vCQBCE7wv+h6EFb+vEiA+io4i7&#10;i159IHprM20SzfSEzKzGf+8IC3ssquorajpvTCnuVLvCsoJeNwJBnFpdcKZgv/v5HINwHlljaZkU&#10;PMnBfNb6mGKi7YM3dN/6TAQIuwQV5N5XiZQuzcmg69qKOHgXWxv0QdaZ1DU+AtyUMo6ioTRYcFjI&#10;saJlTult+2sUVKPv1Ve6zmJ7utLweDbxcXA7KNVpN4sJCE+N/w//tddaQX8E7y/hB8j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8SdHDAAAA2wAAAA8AAAAAAAAAAAAA&#10;AAAAoQIAAGRycy9kb3ducmV2LnhtbFBLBQYAAAAABAAEAPkAAACRAwAAAAA=&#10;" strokecolor="#5b9bd5">
                            <v:stroke joinstyle="miter"/>
                          </v:line>
                          <v:line id="直線コネクタ 38" o:spid="_x0000_s1056" style="position:absolute;flip:x;visibility:visible;mso-wrap-style:square" from="-366676,82114" to="-138500,111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8wmMAAAADbAAAADwAAAGRycy9kb3ducmV2LnhtbERPTYvCMBC9C/6HMII3m6qwSDWKCMoe&#10;lF21F29DM7bVZhKabK3/fnNY2OPjfa82vWlER62vLSuYJikI4sLqmksF+XU/WYDwAVljY5kUvMnD&#10;Zj0crDDT9sVn6i6hFDGEfYYKqhBcJqUvKjLoE+uII3e3rcEQYVtK3eIrhptGztL0QxqsOTZU6GhX&#10;UfG8/BgFu/z4+HYn+XU4uGLm0lvd3a9vpcajfrsEEagP/+I/96dWMI9j45f4A+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lPMJjAAAAA2wAAAA8AAAAAAAAAAAAAAAAA&#10;oQIAAGRycy9kb3ducmV2LnhtbFBLBQYAAAAABAAEAPkAAACOAwAAAAA=&#10;" strokecolor="#5b9bd5">
                            <v:stroke joinstyle="miter"/>
                          </v:line>
                        </v:group>
                        <v:shape id="図 39" o:spid="_x0000_s1057" type="#_x0000_t75" style="position:absolute;left:-3318;top:255;width:46799;height:254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2+4vbEAAAA2wAAAA8AAABkcnMvZG93bnJldi54bWxEj91qwkAUhO8LfYflFLyrm6pITV2lKqII&#10;Fozi9SF7mgSzZ0N28+Pbu0Khl8PMfMPMl70pRUu1Kywr+BhGIIhTqwvOFFzO2/dPEM4jaywtk4I7&#10;OVguXl/mGGvb8YnaxGciQNjFqCD3voqldGlOBt3QVsTB+7W1QR9knUldYxfgppSjKJpKgwWHhRwr&#10;WueU3pLGKIiSQ3tdm81qN7k3s59b0x13RabU4K3//gLhqff/4b/2XisYz+D5JfwAuXg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2+4vbEAAAA2wAAAA8AAAAAAAAAAAAAAAAA&#10;nwIAAGRycy9kb3ducmV2LnhtbFBLBQYAAAAABAAEAPcAAACQAwAAAAA=&#10;">
                          <v:imagedata r:id="rId57" o:title=""/>
                          <v:path arrowok="t"/>
                        </v:shape>
                      </v:group>
                      <v:shape id="テキスト ボックス 40" o:spid="_x0000_s1058" type="#_x0000_t202" style="position:absolute;left:29188;top:4524;width:1189;height:1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cAb8EA&#10;AADbAAAADwAAAGRycy9kb3ducmV2LnhtbERPy4rCMBTdC/5DuII7TetjkI5RVBQFmYWPWczu0tw+&#10;mOamNFHr35uF4PJw3vNlaypxp8aVlhXEwwgEcWp1ybmC62U3mIFwHlljZZkUPMnBctHtzDHR9sEn&#10;up99LkIIuwQVFN7XiZQuLcigG9qaOHCZbQz6AJtc6gYfIdxUchRFX9JgyaGhwJo2BaX/55tR8BtN&#10;j9tsnP/U+6sus9Pa/8WxVqrfa1ffIDy1/iN+uw9awSSsD1/C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nAG/BAAAA2wAAAA8AAAAAAAAAAAAAAAAAmAIAAGRycy9kb3du&#10;cmV2LnhtbFBLBQYAAAAABAAEAPUAAACGAwAAAAA=&#10;" fillcolor="window" stroked="f" strokeweight=".5pt">
                        <v:textbox inset="0,0,0,0">
                          <w:txbxContent>
                            <w:p w:rsidR="00745745" w:rsidRPr="00030E51" w:rsidRDefault="00745745" w:rsidP="00745745">
                              <w:pPr>
                                <w:spacing w:after="0" w:line="220" w:lineRule="exact"/>
                                <w:rPr>
                                  <w:color w:val="0070C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color w:val="0070C0"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テキスト ボックス 41" o:spid="_x0000_s1059" type="#_x0000_t202" style="position:absolute;left:27897;top:22690;width:1283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ZTm8UA&#10;AADbAAAADwAAAGRycy9kb3ducmV2LnhtbESPQWvCQBSE74X+h+UVeqsbQ9EaXaUEil48NBaqt0f2&#10;mY1m34bsGmN/fbcg9DjMzDfMYjXYRvTU+dqxgvEoAUFcOl1zpeBr9/HyBsIHZI2NY1JwIw+r5ePD&#10;AjPtrvxJfREqESHsM1RgQmgzKX1pyKIfuZY4ekfXWQxRdpXUHV4j3DYyTZKJtFhzXDDYUm6oPBcX&#10;q6CR04KNSdPZgfPdfvvzfbCntVLPT8P7HESgIfyH7+2NVvA6hr8v8Qf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9lObxQAAANsAAAAPAAAAAAAAAAAAAAAAAJgCAABkcnMv&#10;ZG93bnJldi54bWxQSwUGAAAAAAQABAD1AAAAigMAAAAA&#10;" fillcolor="window" stroked="f" strokeweight=".5pt">
                      <v:textbox inset="1mm,0,0,0">
                        <w:txbxContent>
                          <w:p w:rsidR="00745745" w:rsidRPr="0020026B" w:rsidRDefault="00745745" w:rsidP="00745745">
                            <w:pPr>
                              <w:spacing w:after="0" w:line="240" w:lineRule="exact"/>
                              <w:rPr>
                                <w:color w:val="0070C0"/>
                                <w:sz w:val="28"/>
                                <w:szCs w:val="28"/>
                              </w:rPr>
                            </w:pPr>
                            <w:r w:rsidRPr="0020026B">
                              <w:rPr>
                                <w:color w:val="0070C0"/>
                                <w:sz w:val="28"/>
                                <w:szCs w:val="28"/>
                              </w:rPr>
                              <w:sym w:font="Symbol" w:char="F067"/>
                            </w:r>
                          </w:p>
                        </w:txbxContent>
                      </v:textbox>
                    </v:shape>
                  </v:group>
                  <v:shape id="テキスト ボックス 42" o:spid="_x0000_s1060" type="#_x0000_t202" style="position:absolute;left:36533;top:16002;width:2540;height:1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k7g8QA&#10;AADbAAAADwAAAGRycy9kb3ducmV2LnhtbESPS4sCMRCE7wv+h9CCtzUz6i4yGkVFUVj24OvgrZn0&#10;PHDSGSZRx39vhIU9FlX1FTWdt6YSd2pcaVlB3I9AEKdWl5wrOB03n2MQziNrrCyTgic5mM86H1NM&#10;tH3wnu4Hn4sAYZeggsL7OpHSpQUZdH1bEwcvs41BH2STS93gI8BNJQdR9C0NlhwWCqxpVVB6PdyM&#10;gnP09bPOhvlvvT3pMtsv/SWOtVK9bruYgPDU+v/wX3unFYwG8P4SfoC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5O4PEAAAA2wAAAA8AAAAAAAAAAAAAAAAAmAIAAGRycy9k&#10;b3ducmV2LnhtbFBLBQYAAAAABAAEAPUAAACJAwAAAAA=&#10;" fillcolor="window" stroked="f" strokeweight=".5pt">
                    <v:textbox inset="0,0,0,0">
                      <w:txbxContent>
                        <w:p w:rsidR="00745745" w:rsidRPr="00E52E02" w:rsidRDefault="00745745" w:rsidP="00E52E02">
                          <w:pPr>
                            <w:spacing w:after="0" w:line="200" w:lineRule="exact"/>
                            <w:rPr>
                              <w:rFonts w:ascii="Times New Roman" w:hAnsi="Times New Roman" w:cs="Times New Roman"/>
                              <w:color w:val="0070C0"/>
                              <w:sz w:val="26"/>
                              <w:szCs w:val="26"/>
                            </w:rPr>
                          </w:pPr>
                          <w:r w:rsidRPr="00E52E02">
                            <w:rPr>
                              <w:rFonts w:ascii="Times New Roman" w:hAnsi="Times New Roman" w:cs="Times New Roman"/>
                              <w:color w:val="0070C0"/>
                              <w:sz w:val="26"/>
                              <w:szCs w:val="26"/>
                            </w:rPr>
                            <w:t>a</w:t>
                          </w:r>
                          <w:r w:rsidRPr="00E52E02">
                            <w:rPr>
                              <w:rFonts w:ascii="Times New Roman" w:hAnsi="Times New Roman" w:cs="Times New Roman"/>
                              <w:color w:val="0070C0"/>
                              <w:sz w:val="26"/>
                              <w:szCs w:val="26"/>
                              <w:vertAlign w:val="subscript"/>
                            </w:rPr>
                            <w:t>0W</w:t>
                          </w:r>
                        </w:p>
                      </w:txbxContent>
                    </v:textbox>
                  </v:shape>
                </v:group>
                <v:group id="グループ化 55" o:spid="_x0000_s1061" style="position:absolute;left:5969;top:17356;width:2116;height:1990" coordsize="211667,1989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line id="直線コネクタ 53" o:spid="_x0000_s1062" style="position:absolute;visibility:visible;mso-wrap-style:square" from="42334,0" to="152400,198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WngsMAAADbAAAADwAAAGRycy9kb3ducmV2LnhtbESPQWvCQBSE74X+h+UVetONilaiq4hg&#10;6UlQ68HbI/vMRrNvY3abxH/vCkKPw8x8w8yXnS1FQ7UvHCsY9BMQxJnTBecKfg+b3hSED8gaS8ek&#10;4E4elov3tzmm2rW8o2YfchEh7FNUYEKoUil9Zsii77uKOHpnV1sMUda51DW2EW5LOUySibRYcFww&#10;WNHaUHbd/1kFN8w2ZE/H7yZpTTOanKvt1+Wk1OdHt5qBCNSF//Cr/aMVjEfw/BJ/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lp4LDAAAA2wAAAA8AAAAAAAAAAAAA&#10;AAAAoQIAAGRycy9kb3ducmV2LnhtbFBLBQYAAAAABAAEAPkAAACRAwAAAAA=&#10;" strokecolor="#5b9bd5 [3204]" strokeweight=".5pt">
                    <v:stroke joinstyle="miter"/>
                  </v:line>
                  <v:line id="直線コネクタ 54" o:spid="_x0000_s1063" style="position:absolute;flip:y;visibility:visible;mso-wrap-style:square" from="0,118534" to="211667,127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6j8cUAAADbAAAADwAAAGRycy9kb3ducmV2LnhtbESPQWvCQBSE74X+h+UVems2lSbE1FVE&#10;FASp0KgHb6/Z1yRt9m3Irpr+e1cQehxm5htmMhtMK87Uu8aygtcoBkFcWt1wpWC/W71kIJxH1tha&#10;JgV/5GA2fXyYYK7thT/pXPhKBAi7HBXU3ne5lK6syaCLbEccvG/bG/RB9pXUPV4C3LRyFMepNNhw&#10;WKixo0VN5W9xMgpW+uOLs7HbHg+2STfrn+6wTBKlnp+G+TsIT4P/D9/ba60geYPbl/AD5P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6j8cUAAADbAAAADwAAAAAAAAAA&#10;AAAAAAChAgAAZHJzL2Rvd25yZXYueG1sUEsFBgAAAAAEAAQA+QAAAJMDAAAAAA==&#10;" strokecolor="#5b9bd5 [3204]" strokeweight=".5pt">
                    <v:stroke joinstyle="miter"/>
                  </v:line>
                </v:group>
              </v:group>
            </w:pict>
          </mc:Fallback>
        </mc:AlternateContent>
      </w: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bookmarkStart w:id="0" w:name="_GoBack"/>
      <w:bookmarkEnd w:id="0"/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2701F6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5F216E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5769A15B" wp14:editId="0A60115B">
                <wp:simplePos x="0" y="0"/>
                <wp:positionH relativeFrom="column">
                  <wp:posOffset>5376375</wp:posOffset>
                </wp:positionH>
                <wp:positionV relativeFrom="paragraph">
                  <wp:posOffset>87296</wp:posOffset>
                </wp:positionV>
                <wp:extent cx="511175" cy="257810"/>
                <wp:effectExtent l="0" t="0" r="3175" b="8890"/>
                <wp:wrapNone/>
                <wp:docPr id="967" name="テキスト ボックス 9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34865" w:rsidRPr="009671A9" w:rsidRDefault="00034865" w:rsidP="001A63AA">
                            <w:pP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9671A9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Fig</w:t>
                            </w:r>
                            <w:r w:rsidR="00F62388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69A15B" id="テキスト ボックス 967" o:spid="_x0000_s1064" type="#_x0000_t202" style="position:absolute;left:0;text-align:left;margin-left:423.35pt;margin-top:6.85pt;width:40.25pt;height:20.3pt;z-index:251622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" fillcolor="window" stroked="f" strokeweight=".5pt">
                <v:textbox>
                  <w:txbxContent>
                    <w:p w:rsidR="00034865" w:rsidRPr="009671A9" w:rsidRDefault="00034865" w:rsidP="001A63AA">
                      <w:pPr>
                        <w:rPr>
                          <w:rFonts w:ascii="Times New Roman" w:hAnsi="Times New Roman" w:cs="Times New Roman"/>
                          <w:color w:val="0070C0"/>
                        </w:rPr>
                      </w:pPr>
                      <w:r w:rsidRPr="009671A9">
                        <w:rPr>
                          <w:rFonts w:ascii="Times New Roman" w:hAnsi="Times New Roman" w:cs="Times New Roman"/>
                          <w:color w:val="0070C0"/>
                        </w:rPr>
                        <w:t>Fig</w:t>
                      </w:r>
                      <w:r w:rsidR="00F62388">
                        <w:rPr>
                          <w:rFonts w:ascii="Times New Roman" w:hAnsi="Times New Roman" w:cs="Times New Roman"/>
                          <w:color w:val="0070C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745745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3201800</wp:posOffset>
                </wp:positionH>
                <wp:positionV relativeFrom="paragraph">
                  <wp:posOffset>56722</wp:posOffset>
                </wp:positionV>
                <wp:extent cx="128270" cy="190500"/>
                <wp:effectExtent l="0" t="0" r="5080" b="0"/>
                <wp:wrapNone/>
                <wp:docPr id="977" name="テキスト ボックス 9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270" cy="190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026B" w:rsidRPr="0020026B" w:rsidRDefault="0020026B" w:rsidP="001B1405">
                            <w:pPr>
                              <w:spacing w:after="0" w:line="240" w:lineRule="exact"/>
                              <w:rPr>
                                <w:color w:val="0070C0"/>
                                <w:sz w:val="28"/>
                                <w:szCs w:val="28"/>
                              </w:rPr>
                            </w:pPr>
                            <w:r w:rsidRPr="0020026B">
                              <w:rPr>
                                <w:color w:val="0070C0"/>
                                <w:sz w:val="28"/>
                                <w:szCs w:val="28"/>
                              </w:rPr>
                              <w:sym w:font="Symbol" w:char="F067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テキスト ボックス 977" o:spid="_x0000_s1065" type="#_x0000_t202" style="position:absolute;left:0;text-align:left;margin-left:252.1pt;margin-top:4.45pt;width:10.1pt;height:15pt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" fillcolor="white [3201]" stroked="f" strokeweight=".5pt">
                <v:textbox inset="1mm,0,0,0">
                  <w:txbxContent>
                    <w:p w:rsidR="0020026B" w:rsidRPr="0020026B" w:rsidRDefault="0020026B" w:rsidP="001B1405">
                      <w:pPr>
                        <w:spacing w:after="0" w:line="240" w:lineRule="exact"/>
                        <w:rPr>
                          <w:color w:val="0070C0"/>
                          <w:sz w:val="28"/>
                          <w:szCs w:val="28"/>
                        </w:rPr>
                      </w:pPr>
                      <w:r w:rsidRPr="0020026B">
                        <w:rPr>
                          <w:color w:val="0070C0"/>
                          <w:sz w:val="28"/>
                          <w:szCs w:val="28"/>
                        </w:rPr>
                        <w:sym w:font="Symbol" w:char="F067"/>
                      </w:r>
                    </w:p>
                  </w:txbxContent>
                </v:textbox>
              </v:shape>
            </w:pict>
          </mc:Fallback>
        </mc:AlternateContent>
      </w:r>
    </w:p>
    <w:p w:rsidR="00144090" w:rsidRDefault="00144090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7531AC" w:rsidRDefault="007531A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D300C" w:rsidRDefault="000C0D51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lastRenderedPageBreak/>
        <w:t xml:space="preserve">The values of 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re changed by the 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noises, and their changes are denoted by 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5D300C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5D300C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nd 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5D300C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5D300C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respectively. If the following condition is satisfied, the value of </w:t>
      </w:r>
      <w:r w:rsidR="005D300C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5D300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5D300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does not changed by noises;</w:t>
      </w:r>
    </w:p>
    <w:p w:rsidR="005D300C" w:rsidRDefault="005D30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A0C8C" w:rsidRDefault="005D30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          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+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C"/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866AE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0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.                                   (1</w:t>
      </w:r>
      <w:r w:rsidR="00557D1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5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5D300C" w:rsidRDefault="005D30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D300C" w:rsidRPr="000C0D51" w:rsidRDefault="005D300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is condition is </w:t>
      </w:r>
      <w:r w:rsidR="00E94BD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atisfied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n Fig.</w:t>
      </w:r>
      <w:r w:rsidR="00F6238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7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where the least square line rotate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s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bout 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by the noises as </w:t>
      </w:r>
    </w:p>
    <w:p w:rsidR="001A0C8C" w:rsidRPr="005F216E" w:rsidRDefault="001A0C8C" w:rsidP="00794C06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4F1CBD" w:rsidRDefault="005D0AFE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      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Pr="005D0AFE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EA59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d</w:t>
      </w:r>
      <w:r w:rsidR="00EA59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oftHyphen/>
        <w:t>=-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[tan(</w:t>
      </w:r>
      <w:r w:rsidR="00B37992" w:rsidRP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)-</w:t>
      </w:r>
      <w:r w:rsidR="00B37992" w:rsidRP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tan(</w:t>
      </w:r>
      <w:r w:rsidR="00B37992" w:rsidRP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1"/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]=</w:t>
      </w:r>
      <w:r w:rsidR="00EA59B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7992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[(</w:t>
      </w:r>
      <w:r w:rsidR="00B37992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 w:rsidRP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-</w:t>
      </w:r>
      <w:r w:rsidR="00B37992" w:rsidRP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B37992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]=</w:t>
      </w:r>
      <w:r w:rsidR="00EA59B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-</w:t>
      </w:r>
      <w:r w:rsidR="00B37992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B37992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B3799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B37992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B37992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EA59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.   (1</w:t>
      </w:r>
      <w:r w:rsidR="00557D12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6</w:t>
      </w:r>
      <w:r w:rsidR="00EA59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</w:t>
      </w:r>
    </w:p>
    <w:p w:rsidR="00144090" w:rsidRDefault="00F62388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144090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w:drawing>
          <wp:anchor distT="0" distB="0" distL="114300" distR="114300" simplePos="0" relativeHeight="251613184" behindDoc="0" locked="0" layoutInCell="1" allowOverlap="1">
            <wp:simplePos x="0" y="0"/>
            <wp:positionH relativeFrom="column">
              <wp:posOffset>1240953</wp:posOffset>
            </wp:positionH>
            <wp:positionV relativeFrom="paragraph">
              <wp:posOffset>139304</wp:posOffset>
            </wp:positionV>
            <wp:extent cx="2989080" cy="2214360"/>
            <wp:effectExtent l="95250" t="133350" r="97155" b="128905"/>
            <wp:wrapNone/>
            <wp:docPr id="204" name="図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300000">
                      <a:off x="0" y="0"/>
                      <a:ext cx="2989080" cy="221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982D9D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82D9D" w:rsidRDefault="00F62388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5F216E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4EC980D7" wp14:editId="236097F1">
                <wp:simplePos x="0" y="0"/>
                <wp:positionH relativeFrom="column">
                  <wp:posOffset>4541231</wp:posOffset>
                </wp:positionH>
                <wp:positionV relativeFrom="paragraph">
                  <wp:posOffset>23840</wp:posOffset>
                </wp:positionV>
                <wp:extent cx="511175" cy="257810"/>
                <wp:effectExtent l="0" t="0" r="3175" b="8890"/>
                <wp:wrapNone/>
                <wp:docPr id="205" name="テキスト ボックス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1175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44090" w:rsidRPr="001A63AA" w:rsidRDefault="00144090" w:rsidP="00144090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 w:rsidR="00F62388">
                              <w:rPr>
                                <w:rFonts w:ascii="Times New Roman" w:hAnsi="Times New Roman" w:cs="Times New Roman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C980D7" id="テキスト ボックス 205" o:spid="_x0000_s1066" type="#_x0000_t202" style="position:absolute;left:0;text-align:left;margin-left:357.6pt;margin-top:1.9pt;width:40.25pt;height:20.3pt;z-index:251622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" fillcolor="window" stroked="f" strokeweight=".5pt">
                <v:textbox>
                  <w:txbxContent>
                    <w:p w:rsidR="00144090" w:rsidRPr="001A63AA" w:rsidRDefault="00144090" w:rsidP="00144090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 w:rsidR="00F62388">
                        <w:rPr>
                          <w:rFonts w:ascii="Times New Roman" w:hAnsi="Times New Roman" w:cs="Times New Roman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144090" w:rsidRDefault="00144090" w:rsidP="00E01E89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7A50DA" w:rsidRDefault="00B129B1" w:rsidP="00144090">
      <w:pPr>
        <w:spacing w:after="0" w:line="240" w:lineRule="auto"/>
        <w:jc w:val="both"/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line of 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+</w:t>
      </w:r>
      <w:r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a least square line for the distribution of </w:t>
      </w:r>
      <w:r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6A"/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</w:t>
      </w:r>
      <w:r w:rsidRPr="005F4058">
        <w:rPr>
          <w:rFonts w:ascii="Times New Roman" w:eastAsia="SimSun" w:hAnsi="Times New Roman" w:cs="Times New Roman"/>
          <w:i/>
          <w:kern w:val="2"/>
          <w:sz w:val="24"/>
          <w:szCs w:val="24"/>
          <w:lang w:eastAsia="zh-CN"/>
        </w:rPr>
        <w:sym w:font="Symbol" w:char="F073"/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). 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>Since t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he amplitude </w:t>
      </w:r>
      <w:r w:rsidR="00815231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I</w:t>
      </w:r>
      <w:r w:rsidR="00815231" w:rsidRPr="0081523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F</w:t>
      </w:r>
      <w:r w:rsidR="0081523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815231" w:rsidRPr="00704667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815231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>has large value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>s</w:t>
      </w:r>
      <w:r w:rsidR="00815231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around </w:t>
      </w:r>
      <w:r w:rsidR="00815231" w:rsidRPr="00815231">
        <w:rPr>
          <w:rFonts w:ascii="Times New Roman" w:hAnsi="Times New Roman" w:cs="Times New Roman" w:hint="eastAsia"/>
          <w:bCs/>
          <w:i/>
          <w:kern w:val="2"/>
          <w:sz w:val="24"/>
          <w:szCs w:val="24"/>
        </w:rPr>
        <w:sym w:font="Symbol" w:char="F073"/>
      </w:r>
      <w:r w:rsidR="00815231" w:rsidRPr="00815231">
        <w:rPr>
          <w:rFonts w:ascii="Times New Roman" w:hAnsi="Times New Roman" w:cs="Times New Roman"/>
          <w:bCs/>
          <w:i/>
          <w:kern w:val="2"/>
          <w:sz w:val="24"/>
          <w:szCs w:val="24"/>
          <w:vertAlign w:val="subscript"/>
        </w:rPr>
        <w:t>A</w:t>
      </w:r>
      <w:r w:rsidR="00815231">
        <w:rPr>
          <w:rFonts w:ascii="Times New Roman" w:hAnsi="Times New Roman" w:cs="Times New Roman"/>
          <w:bCs/>
          <w:kern w:val="2"/>
          <w:sz w:val="24"/>
          <w:szCs w:val="24"/>
        </w:rPr>
        <w:t xml:space="preserve">, phase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changes in </w:t>
      </w:r>
      <w:r w:rsidR="00A978BD" w:rsidRPr="00A046E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6A"/>
      </w:r>
      <w:r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A978BD" w:rsidRPr="001E77BC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(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73"/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 caused </w:t>
      </w:r>
      <w:r w:rsidR="00A978B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by the </w:t>
      </w:r>
      <w:r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additive </w:t>
      </w:r>
      <w:r w:rsidR="00A978B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noise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are small</w:t>
      </w:r>
      <w:r w:rsidR="00A978BD" w:rsidRPr="00A978B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 </w:t>
      </w:r>
      <w:r w:rsidR="00A978B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around </w:t>
      </w:r>
      <w:r w:rsidR="00A978BD" w:rsidRPr="00815231">
        <w:rPr>
          <w:rFonts w:ascii="Times New Roman" w:hAnsi="Times New Roman" w:cs="Times New Roman" w:hint="eastAsia"/>
          <w:bCs/>
          <w:i/>
          <w:kern w:val="2"/>
          <w:sz w:val="24"/>
          <w:szCs w:val="24"/>
        </w:rPr>
        <w:sym w:font="Symbol" w:char="F073"/>
      </w:r>
      <w:r w:rsidR="00A978BD" w:rsidRPr="00815231">
        <w:rPr>
          <w:rFonts w:ascii="Times New Roman" w:hAnsi="Times New Roman" w:cs="Times New Roman"/>
          <w:bCs/>
          <w:i/>
          <w:kern w:val="2"/>
          <w:sz w:val="24"/>
          <w:szCs w:val="24"/>
          <w:vertAlign w:val="subscript"/>
        </w:rPr>
        <w:t>A</w:t>
      </w:r>
      <w:r w:rsidR="00A978BD">
        <w:rPr>
          <w:rFonts w:ascii="Times New Roman" w:hAnsi="Times New Roman" w:cs="Times New Roman"/>
          <w:bCs/>
          <w:kern w:val="2"/>
          <w:sz w:val="24"/>
          <w:szCs w:val="24"/>
        </w:rPr>
        <w:t xml:space="preserve">. This situation means that 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the least square line rotates almost about </w:t>
      </w:r>
      <w:r w:rsidR="00A978B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A978BD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  <w:r w:rsidR="00A978B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by </w:t>
      </w:r>
      <w:r w:rsidR="00E0184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the additive noise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. Hence the value </w:t>
      </w:r>
      <w:r w:rsidR="00A978BD" w:rsidRPr="00EA59BC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E</w:t>
      </w:r>
      <w:r w:rsidR="00A978BD" w:rsidRPr="00EA59BC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A978BD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0</w:t>
      </w:r>
      <w:r w:rsidR="001161F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+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sym w:font="Symbol" w:char="F044"/>
      </w:r>
      <w:r w:rsidR="00A978BD" w:rsidRPr="00BE21C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a</w:t>
      </w:r>
      <w:r w:rsidR="00A978BD" w:rsidRPr="00BE21CD">
        <w:rPr>
          <w:rFonts w:ascii="Times New Roman" w:eastAsia="SimSun" w:hAnsi="Times New Roman" w:cs="Times New Roman"/>
          <w:bCs/>
          <w:kern w:val="2"/>
          <w:sz w:val="24"/>
          <w:szCs w:val="24"/>
          <w:vertAlign w:val="subscript"/>
          <w:lang w:eastAsia="zh-CN"/>
        </w:rPr>
        <w:t>1</w:t>
      </w:r>
      <w:r w:rsidR="001161F5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sym w:font="Symbol" w:char="F073"/>
      </w:r>
      <w:r w:rsidR="001161F5" w:rsidRPr="000C0D51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A978B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expected nearly equal to zero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, that is, the value of </w:t>
      </w:r>
      <w:r w:rsidR="00140EB4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40EB4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p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is almost a constant value given by Eq.(1</w:t>
      </w:r>
      <w:r w:rsidR="001161F5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4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. On the other hand, the value of </w:t>
      </w:r>
      <w:r w:rsidR="00140EB4" w:rsidRPr="00A25C2F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 w:rsidR="00140EB4"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a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changes </w:t>
      </w:r>
      <w:r w:rsidR="00E0184D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by the additive noise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as given by Eq.(1</w:t>
      </w:r>
      <w:r w:rsidR="00F62388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3</w:t>
      </w:r>
      <w:r w:rsidR="00140EB4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). 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If 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I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F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(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) is used a weight coefficient in weighted least square method for the calculation of 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0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+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1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, the least square line more frequently rotates almost about </w:t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="00140EB4" w:rsidRPr="00E94BD6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A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</w:t>
      </w:r>
      <w:r w:rsidR="009D2F5B" w:rsidRPr="00E0184D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by the additive noise</w:t>
      </w:r>
      <w:r w:rsidR="00140EB4" w:rsidRPr="00E94BD6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.</w:t>
      </w:r>
      <w:r w:rsidR="00815231" w:rsidRPr="00E94BD6"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  <w:t xml:space="preserve"> </w:t>
      </w:r>
    </w:p>
    <w:p w:rsidR="00557D12" w:rsidRDefault="009D2F5B" w:rsidP="00144090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9D2F5B">
        <w:rPr>
          <w:rFonts w:ascii="Times New Roman" w:hAnsi="Times New Roman" w:cs="Times New Roman"/>
          <w:bCs/>
          <w:color w:val="0070C0"/>
          <w:kern w:val="2"/>
          <w:sz w:val="24"/>
          <w:szCs w:val="24"/>
        </w:rPr>
        <w:t xml:space="preserve">[It is not clear how the phase noise </w:t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6A"/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n</w:t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(</w:t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sym w:font="Symbol" w:char="F073"/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) rotates the line of </w:t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a</w:t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0</w:t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+a</w:t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vertAlign w:val="subscript"/>
          <w:lang w:eastAsia="zh-CN"/>
        </w:rPr>
        <w:t>1</w:t>
      </w:r>
      <w:r w:rsidRPr="009D2F5B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sym w:font="Symbol" w:char="F073"/>
      </w:r>
      <w:r w:rsidRPr="009D2F5B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. ]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 </w:t>
      </w:r>
    </w:p>
    <w:p w:rsidR="00557D12" w:rsidRDefault="00557D12" w:rsidP="00144090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86351" w:rsidRDefault="00C86351" w:rsidP="00144090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C024E7" w:rsidRPr="00077E8E" w:rsidRDefault="00077E8E" w:rsidP="00557D12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----------------------------</w:t>
      </w:r>
    </w:p>
    <w:p w:rsidR="00557D12" w:rsidRPr="001161F5" w:rsidRDefault="001161F5" w:rsidP="00557D12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>
        <w:rPr>
          <w:rFonts w:ascii="Times New Roman" w:hAnsi="Times New Roman" w:cs="Times New Roman" w:hint="eastAsia"/>
          <w:bCs/>
          <w:kern w:val="2"/>
          <w:sz w:val="24"/>
          <w:szCs w:val="24"/>
        </w:rPr>
        <w:t>##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. </w:t>
      </w:r>
      <w:r>
        <w:rPr>
          <w:rFonts w:ascii="Times New Roman" w:eastAsia="SimSun" w:hAnsi="Times New Roman" w:cs="Times New Roman"/>
          <w:sz w:val="24"/>
          <w:szCs w:val="24"/>
          <w:lang w:eastAsia="en-US"/>
        </w:rPr>
        <w:t xml:space="preserve">Signals of 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SRI compared to WLSI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 </w:t>
      </w:r>
    </w:p>
    <w:p w:rsidR="00221754" w:rsidRPr="0080210D" w:rsidRDefault="00221754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Pr="005F216E" w:rsidRDefault="00557D12" w:rsidP="00557D12">
      <w:pPr>
        <w:spacing w:after="0" w:line="240" w:lineRule="auto"/>
        <w:jc w:val="both"/>
        <w:rPr>
          <w:rFonts w:ascii="Times New Roman" w:hAnsi="Times New Roman" w:cs="Times New Roman"/>
          <w:bCs/>
          <w:kern w:val="2"/>
          <w:sz w:val="24"/>
          <w:szCs w:val="24"/>
        </w:rPr>
      </w:pP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When the PZT is stationary </w:t>
      </w:r>
      <w:r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and 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the detector is a spectral analyzer </w:t>
      </w:r>
      <w:r>
        <w:rPr>
          <w:rFonts w:ascii="Times New Roman" w:eastAsia="Malgun Gothic" w:hAnsi="Times New Roman" w:cs="Times New Roman"/>
          <w:sz w:val="24"/>
          <w:szCs w:val="24"/>
          <w:lang w:eastAsia="en-US"/>
        </w:rPr>
        <w:t>in Fig.1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, the interferometer is a </w:t>
      </w:r>
      <w:r w:rsidRPr="004F5CD0">
        <w:rPr>
          <w:rFonts w:ascii="Times New Roman" w:eastAsia="Malgun Gothic" w:hAnsi="Times New Roman" w:cs="Times New Roman"/>
          <w:sz w:val="24"/>
          <w:szCs w:val="24"/>
          <w:lang w:eastAsia="en-US"/>
        </w:rPr>
        <w:t>spectrally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 resolved interferometer (SRI) </w:t>
      </w:r>
      <w:r>
        <w:rPr>
          <w:rFonts w:ascii="Times New Roman" w:eastAsia="Malgun Gothic" w:hAnsi="Times New Roman" w:cs="Times New Roman"/>
          <w:sz w:val="24"/>
          <w:szCs w:val="24"/>
          <w:lang w:eastAsia="en-US"/>
        </w:rPr>
        <w:t xml:space="preserve">as shown in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Fig. 6. The output of the spectral analyzer is the interference signal which is given by</w:t>
      </w:r>
      <w:r w:rsidRPr="00034865">
        <w:rPr>
          <w:rFonts w:ascii="Times New Roman" w:eastAsia="Malgun Gothic" w:hAnsi="Times New Roman" w:cs="Times New Roman"/>
          <w:position w:val="-10"/>
          <w:sz w:val="24"/>
          <w:szCs w:val="24"/>
          <w:lang w:eastAsia="zh-CN"/>
        </w:rPr>
        <w:object w:dxaOrig="2700" w:dyaOrig="300">
          <v:shape id="_x0000_i1045" type="#_x0000_t75" style="width:139pt;height:16pt" o:ole="">
            <v:imagedata r:id="rId59" o:title=""/>
          </v:shape>
          <o:OLEObject Type="Embed" ProgID="Equation.DSMT4" ShapeID="_x0000_i1045" DrawAspect="Content" ObjectID="_1763035606" r:id="rId60"/>
        </w:object>
      </w:r>
      <w:r>
        <w:rPr>
          <w:rFonts w:ascii="Times New Roman" w:eastAsia="Malgun Gothic" w:hAnsi="Times New Roman" w:cs="Times New Roman"/>
          <w:sz w:val="24"/>
          <w:szCs w:val="24"/>
          <w:lang w:eastAsia="zh-CN"/>
        </w:rPr>
        <w:t xml:space="preserve">, where </w:t>
      </w:r>
      <w:r w:rsidRPr="00461DE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L</w:t>
      </w:r>
      <w:r w:rsidRPr="00461DED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=</w:t>
      </w:r>
      <w:r w:rsidRPr="00461DED">
        <w:rPr>
          <w:rFonts w:ascii="Times New Roman" w:hAnsi="Times New Roman" w:cs="Times New Roman"/>
          <w:sz w:val="24"/>
          <w:szCs w:val="24"/>
        </w:rPr>
        <w:t>2(</w:t>
      </w:r>
      <w:r w:rsidRPr="00461DED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-</w:t>
      </w:r>
      <w:r w:rsidRPr="00461DED"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>z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vertAlign w:val="subscript"/>
          <w:lang w:eastAsia="zh-CN"/>
        </w:rPr>
        <w:t>o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) is a constant value</w:t>
      </w:r>
      <w:r>
        <w:rPr>
          <w:rFonts w:ascii="Times New Roman" w:eastAsia="Malgun Gothic" w:hAnsi="Times New Roman" w:cs="Times New Roman"/>
          <w:sz w:val="24"/>
          <w:szCs w:val="24"/>
          <w:lang w:eastAsia="zh-CN"/>
        </w:rPr>
        <w:t xml:space="preserve">. </w:t>
      </w:r>
      <w:r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>C</w:t>
      </w:r>
      <w:r w:rsidRPr="00794C06"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  <w:t xml:space="preserve">omplex-valued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>i</w:t>
      </w:r>
      <w:r w:rsidRPr="0080210D">
        <w:rPr>
          <w:rFonts w:ascii="Times New Roman" w:hAnsi="Times New Roman" w:cs="Times New Roman" w:hint="eastAsia"/>
          <w:bCs/>
          <w:kern w:val="2"/>
          <w:sz w:val="24"/>
          <w:szCs w:val="24"/>
        </w:rPr>
        <w:t xml:space="preserve">nterference signal 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of </w:t>
      </w:r>
      <w:r w:rsidRPr="00514E9D">
        <w:rPr>
          <w:rFonts w:ascii="Times New Roman" w:eastAsia="Malgun Gothic" w:hAnsi="Times New Roman" w:cs="Times New Roman"/>
          <w:sz w:val="24"/>
          <w:szCs w:val="24"/>
          <w:lang w:eastAsia="en-US"/>
        </w:rPr>
        <w:t>SRI</w:t>
      </w:r>
      <w:r>
        <w:rPr>
          <w:rFonts w:ascii="Times New Roman" w:hAnsi="Times New Roman" w:cs="Times New Roman"/>
          <w:bCs/>
          <w:kern w:val="2"/>
          <w:sz w:val="24"/>
          <w:szCs w:val="24"/>
        </w:rPr>
        <w:t xml:space="preserve"> is basically the same as</w:t>
      </w:r>
      <w:r w:rsidRPr="006F571D">
        <w:rPr>
          <w:rFonts w:ascii="Times New Roman" w:eastAsia="SimSun" w:hAnsi="Times New Roman" w:cs="Times New Roman"/>
          <w:kern w:val="2"/>
          <w:position w:val="-10"/>
          <w:sz w:val="24"/>
          <w:szCs w:val="24"/>
          <w:lang w:eastAsia="zh-CN"/>
        </w:rPr>
        <w:object w:dxaOrig="2240" w:dyaOrig="340">
          <v:shape id="_x0000_i1046" type="#_x0000_t75" style="width:111.65pt;height:18.65pt" o:ole="">
            <v:imagedata r:id="rId61" o:title=""/>
          </v:shape>
          <o:OLEObject Type="Embed" ProgID="Equation.DSMT4" ShapeID="_x0000_i1046" DrawAspect="Content" ObjectID="_1763035607" r:id="rId62"/>
        </w:objec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shown in Fig.</w:t>
      </w:r>
      <w:r w:rsidR="00077E8E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##</w:t>
      </w:r>
      <w:r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. </w:t>
      </w:r>
      <w:r w:rsidRPr="000061D2"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  <w:t>Since -2</w:t>
      </w:r>
      <w:r w:rsidRPr="000061D2">
        <w:rPr>
          <w:rFonts w:ascii="Times New Roman" w:eastAsia="SimSun" w:hAnsi="Times New Roman" w:cs="Times New Roman"/>
          <w:i/>
          <w:color w:val="0070C0"/>
          <w:kern w:val="2"/>
          <w:sz w:val="24"/>
          <w:szCs w:val="24"/>
          <w:lang w:eastAsia="zh-CN"/>
        </w:rPr>
        <w:t>z</w:t>
      </w:r>
      <w:r w:rsidRPr="000061D2">
        <w:rPr>
          <w:rFonts w:ascii="Times New Roman" w:eastAsia="SimSun" w:hAnsi="Times New Roman" w:cs="Times New Roman"/>
          <w:i/>
          <w:color w:val="0070C0"/>
          <w:kern w:val="2"/>
          <w:sz w:val="24"/>
          <w:szCs w:val="24"/>
          <w:vertAlign w:val="subscript"/>
          <w:lang w:eastAsia="zh-CN"/>
        </w:rPr>
        <w:t>o</w:t>
      </w:r>
      <w:r w:rsidRPr="000061D2"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  <w:t xml:space="preserve"> corresponds to 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L</w:t>
      </w:r>
      <w:r w:rsidRPr="000061D2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in </w:t>
      </w:r>
      <w:r w:rsidRPr="000061D2">
        <w:rPr>
          <w:rFonts w:ascii="Times New Roman" w:eastAsia="Malgun Gothic" w:hAnsi="Times New Roman" w:cs="Times New Roman"/>
          <w:color w:val="0070C0"/>
          <w:sz w:val="24"/>
          <w:szCs w:val="24"/>
          <w:lang w:eastAsia="en-US"/>
        </w:rPr>
        <w:t>SRI</w:t>
      </w:r>
      <w:r w:rsidRPr="000061D2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,</w:t>
      </w:r>
      <w:r w:rsidRPr="000061D2">
        <w:rPr>
          <w:rFonts w:ascii="Times New Roman" w:eastAsia="SimSun" w:hAnsi="Times New Roman" w:cs="Times New Roman"/>
          <w:color w:val="0070C0"/>
          <w:kern w:val="2"/>
          <w:sz w:val="24"/>
          <w:szCs w:val="24"/>
          <w:lang w:eastAsia="zh-CN"/>
        </w:rPr>
        <w:t xml:space="preserve"> the values of 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z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a</w:t>
      </w:r>
      <w:r w:rsidRPr="000061D2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 xml:space="preserve"> and 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>z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vertAlign w:val="subscript"/>
          <w:lang w:eastAsia="zh-CN"/>
        </w:rPr>
        <w:t>p</w:t>
      </w:r>
      <w:r w:rsidRPr="000061D2">
        <w:rPr>
          <w:rFonts w:ascii="Times New Roman" w:eastAsia="SimSun" w:hAnsi="Times New Roman" w:cs="Times New Roman"/>
          <w:bCs/>
          <w:i/>
          <w:color w:val="0070C0"/>
          <w:kern w:val="2"/>
          <w:sz w:val="24"/>
          <w:szCs w:val="24"/>
          <w:lang w:eastAsia="zh-CN"/>
        </w:rPr>
        <w:t xml:space="preserve"> </w:t>
      </w:r>
      <w:r w:rsidRPr="000061D2">
        <w:rPr>
          <w:rFonts w:ascii="Times New Roman" w:eastAsia="SimSun" w:hAnsi="Times New Roman" w:cs="Times New Roman"/>
          <w:bCs/>
          <w:color w:val="0070C0"/>
          <w:kern w:val="2"/>
          <w:sz w:val="24"/>
          <w:szCs w:val="24"/>
          <w:lang w:eastAsia="zh-CN"/>
        </w:rPr>
        <w:t>can be employed as measurement values in the same way as in WLSI.</w:t>
      </w:r>
      <w:r>
        <w:rPr>
          <w:rFonts w:ascii="Times New Roman" w:eastAsia="SimSun" w:hAnsi="Times New Roman" w:cs="Times New Roman"/>
          <w:bCs/>
          <w:i/>
          <w:kern w:val="2"/>
          <w:sz w:val="24"/>
          <w:szCs w:val="24"/>
          <w:lang w:eastAsia="zh-CN"/>
        </w:rPr>
        <w:t xml:space="preserve"> </w:t>
      </w:r>
    </w:p>
    <w:p w:rsidR="00557D12" w:rsidRPr="0080210D" w:rsidRDefault="00C86351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C83297">
        <w:rPr>
          <w:rFonts w:ascii="Times New Roman" w:eastAsia="SimSun" w:hAnsi="Times New Roman" w:cs="Times New Roman" w:hint="eastAsia"/>
          <w:bCs/>
          <w:noProof/>
          <w:kern w:val="2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9E307CA" wp14:editId="05AE8A28">
            <wp:simplePos x="0" y="0"/>
            <wp:positionH relativeFrom="column">
              <wp:posOffset>1010304</wp:posOffset>
            </wp:positionH>
            <wp:positionV relativeFrom="paragraph">
              <wp:posOffset>104958</wp:posOffset>
            </wp:positionV>
            <wp:extent cx="2770360" cy="2021337"/>
            <wp:effectExtent l="0" t="0" r="0" b="0"/>
            <wp:wrapNone/>
            <wp:docPr id="201" name="図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360" cy="2021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57D12" w:rsidRPr="0080210D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557D12" w:rsidRDefault="00557D12" w:rsidP="00557D12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</w:p>
    <w:p w:rsidR="009D2F5B" w:rsidRPr="00F62388" w:rsidRDefault="00F62388" w:rsidP="00144090">
      <w:pPr>
        <w:spacing w:after="0" w:line="240" w:lineRule="auto"/>
        <w:jc w:val="both"/>
        <w:rPr>
          <w:rFonts w:ascii="Times New Roman" w:eastAsia="SimSun" w:hAnsi="Times New Roman" w:cs="Times New Roman"/>
          <w:bCs/>
          <w:kern w:val="2"/>
          <w:sz w:val="24"/>
          <w:szCs w:val="24"/>
          <w:lang w:eastAsia="zh-CN"/>
        </w:rPr>
      </w:pPr>
      <w:r w:rsidRPr="0080210D">
        <w:rPr>
          <w:rFonts w:ascii="Times New Roman" w:eastAsia="SimSun" w:hAnsi="Times New Roman" w:cs="Times New Roman"/>
          <w:bCs/>
          <w:noProof/>
          <w:kern w:val="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3F6D5BC" wp14:editId="7F723F6C">
                <wp:simplePos x="0" y="0"/>
                <wp:positionH relativeFrom="column">
                  <wp:posOffset>3844931</wp:posOffset>
                </wp:positionH>
                <wp:positionV relativeFrom="paragraph">
                  <wp:posOffset>35598</wp:posOffset>
                </wp:positionV>
                <wp:extent cx="597529" cy="257810"/>
                <wp:effectExtent l="0" t="0" r="0" b="8890"/>
                <wp:wrapNone/>
                <wp:docPr id="202" name="テキスト ボックス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7529" cy="2578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557D12" w:rsidRPr="001A63AA" w:rsidRDefault="00557D12" w:rsidP="00557D12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1A63AA">
                              <w:rPr>
                                <w:rFonts w:ascii="Times New Roman" w:hAnsi="Times New Roman" w:cs="Times New Roman"/>
                              </w:rPr>
                              <w:t>Fig.</w:t>
                            </w:r>
                            <w:r w:rsidR="00F62388">
                              <w:rPr>
                                <w:rFonts w:ascii="Times New Roman" w:hAnsi="Times New Roman" w:cs="Times New Roman"/>
                              </w:rPr>
                              <w:t>##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3F6D5BC" id="テキスト ボックス 202" o:spid="_x0000_s1067" type="#_x0000_t202" style="position:absolute;left:0;text-align:left;margin-left:302.75pt;margin-top:2.8pt;width:47.05pt;height:20.3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" fillcolor="window" stroked="f" strokeweight=".5pt">
                <v:textbox>
                  <w:txbxContent>
                    <w:p w:rsidR="00557D12" w:rsidRPr="001A63AA" w:rsidRDefault="00557D12" w:rsidP="00557D12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1A63AA">
                        <w:rPr>
                          <w:rFonts w:ascii="Times New Roman" w:hAnsi="Times New Roman" w:cs="Times New Roman"/>
                        </w:rPr>
                        <w:t>Fig.</w:t>
                      </w:r>
                      <w:r w:rsidR="00F62388">
                        <w:rPr>
                          <w:rFonts w:ascii="Times New Roman" w:hAnsi="Times New Roman" w:cs="Times New Roman"/>
                        </w:rPr>
                        <w:t>##</w:t>
                      </w:r>
                    </w:p>
                  </w:txbxContent>
                </v:textbox>
              </v:shape>
            </w:pict>
          </mc:Fallback>
        </mc:AlternateContent>
      </w:r>
    </w:p>
    <w:sectPr w:rsidR="009D2F5B" w:rsidRPr="00F62388" w:rsidSect="00F62388">
      <w:type w:val="continuous"/>
      <w:pgSz w:w="12240" w:h="15840" w:code="1"/>
      <w:pgMar w:top="993" w:right="1191" w:bottom="851" w:left="1644" w:header="720" w:footer="720" w:gutter="0"/>
      <w:cols w:space="446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2210" w:rsidRDefault="00492210" w:rsidP="00393C0B">
      <w:pPr>
        <w:spacing w:after="0" w:line="240" w:lineRule="auto"/>
      </w:pPr>
      <w:r>
        <w:separator/>
      </w:r>
    </w:p>
  </w:endnote>
  <w:endnote w:type="continuationSeparator" w:id="0">
    <w:p w:rsidR="00492210" w:rsidRDefault="00492210" w:rsidP="00393C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2210" w:rsidRDefault="00492210" w:rsidP="00393C0B">
      <w:pPr>
        <w:spacing w:after="0" w:line="240" w:lineRule="auto"/>
      </w:pPr>
      <w:r>
        <w:separator/>
      </w:r>
    </w:p>
  </w:footnote>
  <w:footnote w:type="continuationSeparator" w:id="0">
    <w:p w:rsidR="00492210" w:rsidRDefault="00492210" w:rsidP="00393C0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9AD23E6"/>
    <w:rsid w:val="00005ED7"/>
    <w:rsid w:val="000061D2"/>
    <w:rsid w:val="00007C8F"/>
    <w:rsid w:val="00030A3D"/>
    <w:rsid w:val="00030E51"/>
    <w:rsid w:val="00034865"/>
    <w:rsid w:val="00040766"/>
    <w:rsid w:val="0004217C"/>
    <w:rsid w:val="00050EDC"/>
    <w:rsid w:val="000537BB"/>
    <w:rsid w:val="000559E3"/>
    <w:rsid w:val="000742AA"/>
    <w:rsid w:val="00077E8E"/>
    <w:rsid w:val="00080306"/>
    <w:rsid w:val="0008249A"/>
    <w:rsid w:val="00082BC0"/>
    <w:rsid w:val="000906AE"/>
    <w:rsid w:val="000970C4"/>
    <w:rsid w:val="000A2A55"/>
    <w:rsid w:val="000A79DF"/>
    <w:rsid w:val="000B4076"/>
    <w:rsid w:val="000C0D51"/>
    <w:rsid w:val="000C3DD0"/>
    <w:rsid w:val="000C7FDE"/>
    <w:rsid w:val="000E5E78"/>
    <w:rsid w:val="000F26F1"/>
    <w:rsid w:val="000F45BC"/>
    <w:rsid w:val="000F4F06"/>
    <w:rsid w:val="000F6524"/>
    <w:rsid w:val="001161F5"/>
    <w:rsid w:val="00127326"/>
    <w:rsid w:val="0013181C"/>
    <w:rsid w:val="00140EB4"/>
    <w:rsid w:val="00144090"/>
    <w:rsid w:val="00153A04"/>
    <w:rsid w:val="00153A7E"/>
    <w:rsid w:val="00160D48"/>
    <w:rsid w:val="001726D3"/>
    <w:rsid w:val="001825A4"/>
    <w:rsid w:val="00190F70"/>
    <w:rsid w:val="00193A10"/>
    <w:rsid w:val="001A0C8C"/>
    <w:rsid w:val="001A2A54"/>
    <w:rsid w:val="001A6257"/>
    <w:rsid w:val="001A63AA"/>
    <w:rsid w:val="001B0077"/>
    <w:rsid w:val="001B1405"/>
    <w:rsid w:val="001B2315"/>
    <w:rsid w:val="001B4B43"/>
    <w:rsid w:val="001B4D4E"/>
    <w:rsid w:val="001B6099"/>
    <w:rsid w:val="001C435C"/>
    <w:rsid w:val="001D19EC"/>
    <w:rsid w:val="001D47B1"/>
    <w:rsid w:val="001E77BC"/>
    <w:rsid w:val="001F23B0"/>
    <w:rsid w:val="001F2ED0"/>
    <w:rsid w:val="0020026B"/>
    <w:rsid w:val="00205C56"/>
    <w:rsid w:val="00215150"/>
    <w:rsid w:val="00215A31"/>
    <w:rsid w:val="00216A57"/>
    <w:rsid w:val="00221754"/>
    <w:rsid w:val="00222D82"/>
    <w:rsid w:val="00233E4D"/>
    <w:rsid w:val="00235681"/>
    <w:rsid w:val="00263676"/>
    <w:rsid w:val="002701F6"/>
    <w:rsid w:val="0028338E"/>
    <w:rsid w:val="0028560B"/>
    <w:rsid w:val="002930DD"/>
    <w:rsid w:val="002A1F90"/>
    <w:rsid w:val="002B589E"/>
    <w:rsid w:val="002B6592"/>
    <w:rsid w:val="002B78DA"/>
    <w:rsid w:val="002C54DC"/>
    <w:rsid w:val="002C6218"/>
    <w:rsid w:val="002C7D04"/>
    <w:rsid w:val="002D13A0"/>
    <w:rsid w:val="002E691C"/>
    <w:rsid w:val="00322FC8"/>
    <w:rsid w:val="003238C4"/>
    <w:rsid w:val="00325C2F"/>
    <w:rsid w:val="00370046"/>
    <w:rsid w:val="003800BD"/>
    <w:rsid w:val="00392CEF"/>
    <w:rsid w:val="00393C0B"/>
    <w:rsid w:val="003A3B20"/>
    <w:rsid w:val="003C6DF2"/>
    <w:rsid w:val="003D1605"/>
    <w:rsid w:val="003F641E"/>
    <w:rsid w:val="00406BD4"/>
    <w:rsid w:val="00416432"/>
    <w:rsid w:val="00434D19"/>
    <w:rsid w:val="004368FC"/>
    <w:rsid w:val="0044277E"/>
    <w:rsid w:val="00461DED"/>
    <w:rsid w:val="00475E6A"/>
    <w:rsid w:val="004823A4"/>
    <w:rsid w:val="004920FC"/>
    <w:rsid w:val="0049219B"/>
    <w:rsid w:val="00492210"/>
    <w:rsid w:val="00496E9D"/>
    <w:rsid w:val="004A04B2"/>
    <w:rsid w:val="004A50FF"/>
    <w:rsid w:val="004A64A6"/>
    <w:rsid w:val="004A65C1"/>
    <w:rsid w:val="004A6893"/>
    <w:rsid w:val="004B0E2C"/>
    <w:rsid w:val="004B1279"/>
    <w:rsid w:val="004B45ED"/>
    <w:rsid w:val="004C00BC"/>
    <w:rsid w:val="004D0D79"/>
    <w:rsid w:val="004E203D"/>
    <w:rsid w:val="004E2921"/>
    <w:rsid w:val="004E2C13"/>
    <w:rsid w:val="004F1CBD"/>
    <w:rsid w:val="004F31B5"/>
    <w:rsid w:val="004F5CD0"/>
    <w:rsid w:val="004F63A7"/>
    <w:rsid w:val="00514E9D"/>
    <w:rsid w:val="00525A8A"/>
    <w:rsid w:val="00530EEC"/>
    <w:rsid w:val="005455EE"/>
    <w:rsid w:val="00557D12"/>
    <w:rsid w:val="00560607"/>
    <w:rsid w:val="0057222A"/>
    <w:rsid w:val="0057287E"/>
    <w:rsid w:val="00583DA6"/>
    <w:rsid w:val="00587F17"/>
    <w:rsid w:val="0059042E"/>
    <w:rsid w:val="0059086B"/>
    <w:rsid w:val="00590BDA"/>
    <w:rsid w:val="005A0F6A"/>
    <w:rsid w:val="005A115D"/>
    <w:rsid w:val="005A2CE0"/>
    <w:rsid w:val="005A5303"/>
    <w:rsid w:val="005C48E4"/>
    <w:rsid w:val="005D0AFE"/>
    <w:rsid w:val="005D300C"/>
    <w:rsid w:val="005D74E6"/>
    <w:rsid w:val="005D7583"/>
    <w:rsid w:val="005E17C3"/>
    <w:rsid w:val="005F216E"/>
    <w:rsid w:val="005F23A3"/>
    <w:rsid w:val="005F4058"/>
    <w:rsid w:val="006140EC"/>
    <w:rsid w:val="006408AD"/>
    <w:rsid w:val="00651A82"/>
    <w:rsid w:val="00653462"/>
    <w:rsid w:val="00654D11"/>
    <w:rsid w:val="00665476"/>
    <w:rsid w:val="006667A5"/>
    <w:rsid w:val="00680770"/>
    <w:rsid w:val="00684F66"/>
    <w:rsid w:val="00691BC2"/>
    <w:rsid w:val="006A4439"/>
    <w:rsid w:val="006A50FA"/>
    <w:rsid w:val="006B28DD"/>
    <w:rsid w:val="006B6039"/>
    <w:rsid w:val="006C02A7"/>
    <w:rsid w:val="006C4902"/>
    <w:rsid w:val="006D399F"/>
    <w:rsid w:val="006D3B4A"/>
    <w:rsid w:val="006D458D"/>
    <w:rsid w:val="006F1164"/>
    <w:rsid w:val="006F571D"/>
    <w:rsid w:val="00704667"/>
    <w:rsid w:val="00706702"/>
    <w:rsid w:val="00720795"/>
    <w:rsid w:val="00732ACA"/>
    <w:rsid w:val="00745745"/>
    <w:rsid w:val="0075137A"/>
    <w:rsid w:val="007531AC"/>
    <w:rsid w:val="00764A74"/>
    <w:rsid w:val="00766FB2"/>
    <w:rsid w:val="00775DB1"/>
    <w:rsid w:val="0077686B"/>
    <w:rsid w:val="007848FC"/>
    <w:rsid w:val="00794C06"/>
    <w:rsid w:val="007A2EA5"/>
    <w:rsid w:val="007A50DA"/>
    <w:rsid w:val="007A57B6"/>
    <w:rsid w:val="007D0B67"/>
    <w:rsid w:val="007E17AB"/>
    <w:rsid w:val="007F0BAD"/>
    <w:rsid w:val="007F7DFB"/>
    <w:rsid w:val="0080210D"/>
    <w:rsid w:val="00815231"/>
    <w:rsid w:val="0082331B"/>
    <w:rsid w:val="00833B19"/>
    <w:rsid w:val="00844DA3"/>
    <w:rsid w:val="00846B99"/>
    <w:rsid w:val="00866AEE"/>
    <w:rsid w:val="00883354"/>
    <w:rsid w:val="00883FDC"/>
    <w:rsid w:val="00891553"/>
    <w:rsid w:val="00894E98"/>
    <w:rsid w:val="0090451A"/>
    <w:rsid w:val="00905540"/>
    <w:rsid w:val="00906AF3"/>
    <w:rsid w:val="00920447"/>
    <w:rsid w:val="009241D1"/>
    <w:rsid w:val="00925A30"/>
    <w:rsid w:val="009273DF"/>
    <w:rsid w:val="0093113C"/>
    <w:rsid w:val="00936E97"/>
    <w:rsid w:val="0094079E"/>
    <w:rsid w:val="00946E0E"/>
    <w:rsid w:val="00951892"/>
    <w:rsid w:val="009560D0"/>
    <w:rsid w:val="0096062C"/>
    <w:rsid w:val="009671A9"/>
    <w:rsid w:val="00972057"/>
    <w:rsid w:val="00981BF4"/>
    <w:rsid w:val="00982D9D"/>
    <w:rsid w:val="00990458"/>
    <w:rsid w:val="00994B5E"/>
    <w:rsid w:val="009A1502"/>
    <w:rsid w:val="009A3233"/>
    <w:rsid w:val="009A4733"/>
    <w:rsid w:val="009D2F5B"/>
    <w:rsid w:val="009F0C3D"/>
    <w:rsid w:val="00A0085C"/>
    <w:rsid w:val="00A0456A"/>
    <w:rsid w:val="00A046EC"/>
    <w:rsid w:val="00A25C2F"/>
    <w:rsid w:val="00A33512"/>
    <w:rsid w:val="00A36166"/>
    <w:rsid w:val="00A3691F"/>
    <w:rsid w:val="00A42DBE"/>
    <w:rsid w:val="00A5610E"/>
    <w:rsid w:val="00A851C8"/>
    <w:rsid w:val="00A92FF1"/>
    <w:rsid w:val="00A9380A"/>
    <w:rsid w:val="00A95402"/>
    <w:rsid w:val="00A978BD"/>
    <w:rsid w:val="00AA171A"/>
    <w:rsid w:val="00AC6563"/>
    <w:rsid w:val="00AD08F0"/>
    <w:rsid w:val="00AD2A01"/>
    <w:rsid w:val="00AE2825"/>
    <w:rsid w:val="00AF7675"/>
    <w:rsid w:val="00B11B94"/>
    <w:rsid w:val="00B1228C"/>
    <w:rsid w:val="00B129B1"/>
    <w:rsid w:val="00B25442"/>
    <w:rsid w:val="00B26936"/>
    <w:rsid w:val="00B311BF"/>
    <w:rsid w:val="00B337B3"/>
    <w:rsid w:val="00B36F1B"/>
    <w:rsid w:val="00B37992"/>
    <w:rsid w:val="00B42306"/>
    <w:rsid w:val="00B4476E"/>
    <w:rsid w:val="00B4508A"/>
    <w:rsid w:val="00B501E4"/>
    <w:rsid w:val="00B66945"/>
    <w:rsid w:val="00B70579"/>
    <w:rsid w:val="00B747F0"/>
    <w:rsid w:val="00B765C2"/>
    <w:rsid w:val="00B8274E"/>
    <w:rsid w:val="00B9220C"/>
    <w:rsid w:val="00B970BF"/>
    <w:rsid w:val="00BC15AD"/>
    <w:rsid w:val="00BC3AF8"/>
    <w:rsid w:val="00BE21CD"/>
    <w:rsid w:val="00BE7366"/>
    <w:rsid w:val="00BF2F3B"/>
    <w:rsid w:val="00BF4CB2"/>
    <w:rsid w:val="00BF592D"/>
    <w:rsid w:val="00C024E7"/>
    <w:rsid w:val="00C3057B"/>
    <w:rsid w:val="00C32560"/>
    <w:rsid w:val="00C37A94"/>
    <w:rsid w:val="00C4183F"/>
    <w:rsid w:val="00C421C5"/>
    <w:rsid w:val="00C553A0"/>
    <w:rsid w:val="00C6236A"/>
    <w:rsid w:val="00C7140E"/>
    <w:rsid w:val="00C75B96"/>
    <w:rsid w:val="00C769BE"/>
    <w:rsid w:val="00C82C16"/>
    <w:rsid w:val="00C83297"/>
    <w:rsid w:val="00C86351"/>
    <w:rsid w:val="00C91D75"/>
    <w:rsid w:val="00C93D11"/>
    <w:rsid w:val="00C94F65"/>
    <w:rsid w:val="00CA653F"/>
    <w:rsid w:val="00CB2372"/>
    <w:rsid w:val="00CC3040"/>
    <w:rsid w:val="00CD3EA6"/>
    <w:rsid w:val="00CD5FBE"/>
    <w:rsid w:val="00CD7B4C"/>
    <w:rsid w:val="00CE74AA"/>
    <w:rsid w:val="00CF6BC1"/>
    <w:rsid w:val="00D056E1"/>
    <w:rsid w:val="00D07E1E"/>
    <w:rsid w:val="00D13255"/>
    <w:rsid w:val="00D13707"/>
    <w:rsid w:val="00D3493B"/>
    <w:rsid w:val="00D35A38"/>
    <w:rsid w:val="00D40CA3"/>
    <w:rsid w:val="00D417BD"/>
    <w:rsid w:val="00D456A3"/>
    <w:rsid w:val="00D54604"/>
    <w:rsid w:val="00D94755"/>
    <w:rsid w:val="00DB0D0C"/>
    <w:rsid w:val="00DB4A4D"/>
    <w:rsid w:val="00DB5032"/>
    <w:rsid w:val="00DC10DF"/>
    <w:rsid w:val="00DD723D"/>
    <w:rsid w:val="00DF4C42"/>
    <w:rsid w:val="00DF7227"/>
    <w:rsid w:val="00E016E1"/>
    <w:rsid w:val="00E0184D"/>
    <w:rsid w:val="00E01E89"/>
    <w:rsid w:val="00E515AC"/>
    <w:rsid w:val="00E52E02"/>
    <w:rsid w:val="00E530D3"/>
    <w:rsid w:val="00E539B2"/>
    <w:rsid w:val="00E6411A"/>
    <w:rsid w:val="00E70541"/>
    <w:rsid w:val="00E7672B"/>
    <w:rsid w:val="00E91D76"/>
    <w:rsid w:val="00E94BD6"/>
    <w:rsid w:val="00EA33E3"/>
    <w:rsid w:val="00EA59BC"/>
    <w:rsid w:val="00EA7E29"/>
    <w:rsid w:val="00EC4E7B"/>
    <w:rsid w:val="00EE24CC"/>
    <w:rsid w:val="00EE273D"/>
    <w:rsid w:val="00F124B5"/>
    <w:rsid w:val="00F216A2"/>
    <w:rsid w:val="00F2264B"/>
    <w:rsid w:val="00F2565F"/>
    <w:rsid w:val="00F3472F"/>
    <w:rsid w:val="00F56826"/>
    <w:rsid w:val="00F57AA3"/>
    <w:rsid w:val="00F62388"/>
    <w:rsid w:val="00F73597"/>
    <w:rsid w:val="00F83E69"/>
    <w:rsid w:val="00F846FB"/>
    <w:rsid w:val="00F8693D"/>
    <w:rsid w:val="00F86DE1"/>
    <w:rsid w:val="00F87123"/>
    <w:rsid w:val="00F92484"/>
    <w:rsid w:val="00F936C0"/>
    <w:rsid w:val="00FA684C"/>
    <w:rsid w:val="00FB3EBB"/>
    <w:rsid w:val="00FB495A"/>
    <w:rsid w:val="00FB56D5"/>
    <w:rsid w:val="00FB6019"/>
    <w:rsid w:val="00FB6A53"/>
    <w:rsid w:val="00FC124B"/>
    <w:rsid w:val="00FC4C69"/>
    <w:rsid w:val="00FD3ECD"/>
    <w:rsid w:val="00FD632D"/>
    <w:rsid w:val="00FF0E13"/>
    <w:rsid w:val="01CC6ADD"/>
    <w:rsid w:val="029218D5"/>
    <w:rsid w:val="04D83720"/>
    <w:rsid w:val="0578623D"/>
    <w:rsid w:val="057C6FFE"/>
    <w:rsid w:val="062834E9"/>
    <w:rsid w:val="06BB3448"/>
    <w:rsid w:val="06C62DF5"/>
    <w:rsid w:val="070F7F95"/>
    <w:rsid w:val="0778275C"/>
    <w:rsid w:val="077D493C"/>
    <w:rsid w:val="07AC0E2A"/>
    <w:rsid w:val="07DF0CE7"/>
    <w:rsid w:val="0892464F"/>
    <w:rsid w:val="08D355A3"/>
    <w:rsid w:val="08F52311"/>
    <w:rsid w:val="09363DD3"/>
    <w:rsid w:val="0A290AF7"/>
    <w:rsid w:val="0B016164"/>
    <w:rsid w:val="0B2F0089"/>
    <w:rsid w:val="0B33202E"/>
    <w:rsid w:val="0B893FA2"/>
    <w:rsid w:val="0BFC788E"/>
    <w:rsid w:val="0C09059A"/>
    <w:rsid w:val="0D304957"/>
    <w:rsid w:val="0D527E08"/>
    <w:rsid w:val="0DA079AC"/>
    <w:rsid w:val="0E723EC2"/>
    <w:rsid w:val="0ED75A07"/>
    <w:rsid w:val="12651F56"/>
    <w:rsid w:val="127E22B0"/>
    <w:rsid w:val="12E11560"/>
    <w:rsid w:val="13214AD7"/>
    <w:rsid w:val="135F3BB7"/>
    <w:rsid w:val="149944AE"/>
    <w:rsid w:val="155D78B9"/>
    <w:rsid w:val="16BA5233"/>
    <w:rsid w:val="16E261E1"/>
    <w:rsid w:val="172542E1"/>
    <w:rsid w:val="178462AC"/>
    <w:rsid w:val="17D8068C"/>
    <w:rsid w:val="18013101"/>
    <w:rsid w:val="18BE6CED"/>
    <w:rsid w:val="193637C7"/>
    <w:rsid w:val="19AD23E6"/>
    <w:rsid w:val="1B7F108B"/>
    <w:rsid w:val="1BC25736"/>
    <w:rsid w:val="1C4F022B"/>
    <w:rsid w:val="1C5710C2"/>
    <w:rsid w:val="1CEA723A"/>
    <w:rsid w:val="1DE2643A"/>
    <w:rsid w:val="1F783D1C"/>
    <w:rsid w:val="1F98696F"/>
    <w:rsid w:val="204250B4"/>
    <w:rsid w:val="207D2E7F"/>
    <w:rsid w:val="208C4739"/>
    <w:rsid w:val="21D77A06"/>
    <w:rsid w:val="2330630C"/>
    <w:rsid w:val="243021D5"/>
    <w:rsid w:val="256D0990"/>
    <w:rsid w:val="25E450FB"/>
    <w:rsid w:val="26873D43"/>
    <w:rsid w:val="26DC474D"/>
    <w:rsid w:val="26F57C5E"/>
    <w:rsid w:val="274066E7"/>
    <w:rsid w:val="277121A3"/>
    <w:rsid w:val="28357229"/>
    <w:rsid w:val="290D0A3C"/>
    <w:rsid w:val="294F50A4"/>
    <w:rsid w:val="2A4D7FC8"/>
    <w:rsid w:val="2AE263E6"/>
    <w:rsid w:val="2B2B3897"/>
    <w:rsid w:val="2B5C5913"/>
    <w:rsid w:val="2B7007CB"/>
    <w:rsid w:val="2BB673D6"/>
    <w:rsid w:val="2C885CB3"/>
    <w:rsid w:val="2CF946D6"/>
    <w:rsid w:val="2D16575A"/>
    <w:rsid w:val="2DC91F8F"/>
    <w:rsid w:val="2E01566C"/>
    <w:rsid w:val="2E9270C6"/>
    <w:rsid w:val="2ECC1415"/>
    <w:rsid w:val="30D87311"/>
    <w:rsid w:val="31083548"/>
    <w:rsid w:val="31C77816"/>
    <w:rsid w:val="32097BA3"/>
    <w:rsid w:val="32100C2D"/>
    <w:rsid w:val="324D5B54"/>
    <w:rsid w:val="33C5190F"/>
    <w:rsid w:val="350062A2"/>
    <w:rsid w:val="354F60C8"/>
    <w:rsid w:val="3683640D"/>
    <w:rsid w:val="377A64C0"/>
    <w:rsid w:val="37F363F0"/>
    <w:rsid w:val="38164C52"/>
    <w:rsid w:val="38750240"/>
    <w:rsid w:val="39961EAB"/>
    <w:rsid w:val="39DD4ECE"/>
    <w:rsid w:val="3AC86F25"/>
    <w:rsid w:val="3CBF18E1"/>
    <w:rsid w:val="3DD3294C"/>
    <w:rsid w:val="3DF72E7C"/>
    <w:rsid w:val="3DF84C4C"/>
    <w:rsid w:val="3F10733E"/>
    <w:rsid w:val="3FE93CA2"/>
    <w:rsid w:val="41531E6F"/>
    <w:rsid w:val="4171329B"/>
    <w:rsid w:val="419E179F"/>
    <w:rsid w:val="43925601"/>
    <w:rsid w:val="45110B53"/>
    <w:rsid w:val="451B292C"/>
    <w:rsid w:val="45D4321F"/>
    <w:rsid w:val="46B77205"/>
    <w:rsid w:val="46BA410B"/>
    <w:rsid w:val="46CF684A"/>
    <w:rsid w:val="470D6E6A"/>
    <w:rsid w:val="47290073"/>
    <w:rsid w:val="486569E6"/>
    <w:rsid w:val="48BB0ADF"/>
    <w:rsid w:val="48F2005A"/>
    <w:rsid w:val="4A18466B"/>
    <w:rsid w:val="4AD30FAB"/>
    <w:rsid w:val="4B062B70"/>
    <w:rsid w:val="4B8B054E"/>
    <w:rsid w:val="4BDD3001"/>
    <w:rsid w:val="4D165A47"/>
    <w:rsid w:val="4D280D29"/>
    <w:rsid w:val="4E7D0A0B"/>
    <w:rsid w:val="4F834948"/>
    <w:rsid w:val="4FA12E12"/>
    <w:rsid w:val="51384D92"/>
    <w:rsid w:val="530074EF"/>
    <w:rsid w:val="534110ED"/>
    <w:rsid w:val="539B354F"/>
    <w:rsid w:val="54902A5C"/>
    <w:rsid w:val="55234370"/>
    <w:rsid w:val="552B4D99"/>
    <w:rsid w:val="55C71624"/>
    <w:rsid w:val="56086551"/>
    <w:rsid w:val="5627604C"/>
    <w:rsid w:val="566E5A0D"/>
    <w:rsid w:val="56E41A47"/>
    <w:rsid w:val="577B00A5"/>
    <w:rsid w:val="57F55A17"/>
    <w:rsid w:val="580359B2"/>
    <w:rsid w:val="581402D4"/>
    <w:rsid w:val="587672A1"/>
    <w:rsid w:val="595A0612"/>
    <w:rsid w:val="5A5770A3"/>
    <w:rsid w:val="5EBF0AA1"/>
    <w:rsid w:val="5F20542B"/>
    <w:rsid w:val="5FA05B48"/>
    <w:rsid w:val="5FA3595A"/>
    <w:rsid w:val="5FF37E3D"/>
    <w:rsid w:val="60A75B2F"/>
    <w:rsid w:val="610979C8"/>
    <w:rsid w:val="611C2BBF"/>
    <w:rsid w:val="618901F7"/>
    <w:rsid w:val="61B5460E"/>
    <w:rsid w:val="621853CA"/>
    <w:rsid w:val="627A11AE"/>
    <w:rsid w:val="62DC410B"/>
    <w:rsid w:val="631738A3"/>
    <w:rsid w:val="63301F52"/>
    <w:rsid w:val="646102B2"/>
    <w:rsid w:val="652B346D"/>
    <w:rsid w:val="65680C71"/>
    <w:rsid w:val="66A530A8"/>
    <w:rsid w:val="66EF5896"/>
    <w:rsid w:val="68711940"/>
    <w:rsid w:val="695345B5"/>
    <w:rsid w:val="695A3F6B"/>
    <w:rsid w:val="697338FD"/>
    <w:rsid w:val="69CB20B9"/>
    <w:rsid w:val="69E83FCA"/>
    <w:rsid w:val="6CE57103"/>
    <w:rsid w:val="6CFE0548"/>
    <w:rsid w:val="6D3A7601"/>
    <w:rsid w:val="6D531BE9"/>
    <w:rsid w:val="6DDE5BC8"/>
    <w:rsid w:val="6EE56968"/>
    <w:rsid w:val="70110060"/>
    <w:rsid w:val="708D3378"/>
    <w:rsid w:val="70DD3C93"/>
    <w:rsid w:val="71B82ABC"/>
    <w:rsid w:val="71C23498"/>
    <w:rsid w:val="72001695"/>
    <w:rsid w:val="7276300C"/>
    <w:rsid w:val="73E9733E"/>
    <w:rsid w:val="76063BEB"/>
    <w:rsid w:val="76317FE9"/>
    <w:rsid w:val="76A72BD4"/>
    <w:rsid w:val="76AB54ED"/>
    <w:rsid w:val="76B04330"/>
    <w:rsid w:val="776E3CC3"/>
    <w:rsid w:val="77AA5BE4"/>
    <w:rsid w:val="77E54D19"/>
    <w:rsid w:val="77F87673"/>
    <w:rsid w:val="78610270"/>
    <w:rsid w:val="78837DD9"/>
    <w:rsid w:val="7A0D5641"/>
    <w:rsid w:val="7D8543E2"/>
    <w:rsid w:val="7DE3760D"/>
    <w:rsid w:val="7E5620D1"/>
    <w:rsid w:val="7E920B65"/>
    <w:rsid w:val="7EAF3C6C"/>
    <w:rsid w:val="7EC531AD"/>
    <w:rsid w:val="7FAD5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5:docId w15:val="{72A66274-4E9C-4034-B4EB-765037AB6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60" w:line="259" w:lineRule="auto"/>
    </w:pPr>
    <w:rPr>
      <w:rFonts w:ascii="Calibri" w:eastAsia="ＭＳ 明朝" w:hAnsi="Calibri" w:cs="Calibr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252"/>
        <w:tab w:val="right" w:pos="8504"/>
      </w:tabs>
      <w:snapToGrid w:val="0"/>
    </w:pPr>
  </w:style>
  <w:style w:type="paragraph" w:styleId="a5">
    <w:name w:val="header"/>
    <w:basedOn w:val="a"/>
    <w:link w:val="a6"/>
    <w:qFormat/>
    <w:pPr>
      <w:tabs>
        <w:tab w:val="center" w:pos="4252"/>
        <w:tab w:val="right" w:pos="8504"/>
      </w:tabs>
      <w:snapToGrid w:val="0"/>
    </w:pPr>
  </w:style>
  <w:style w:type="paragraph" w:styleId="Web">
    <w:name w:val="Normal (Web)"/>
    <w:basedOn w:val="a"/>
    <w:uiPriority w:val="99"/>
    <w:unhideWhenUsed/>
    <w:qFormat/>
    <w:pPr>
      <w:spacing w:before="100" w:beforeAutospacing="1" w:after="100" w:afterAutospacing="1" w:line="240" w:lineRule="auto"/>
    </w:pPr>
    <w:rPr>
      <w:rFonts w:ascii="SimSun" w:eastAsia="SimSun" w:hAnsi="SimSun" w:cs="SimSun"/>
      <w:sz w:val="24"/>
      <w:szCs w:val="24"/>
      <w:lang w:eastAsia="zh-CN"/>
    </w:rPr>
  </w:style>
  <w:style w:type="character" w:styleId="a7">
    <w:name w:val="Hyperlink"/>
    <w:uiPriority w:val="99"/>
    <w:unhideWhenUsed/>
    <w:qFormat/>
    <w:rPr>
      <w:color w:val="0000FF"/>
      <w:u w:val="single"/>
    </w:rPr>
  </w:style>
  <w:style w:type="paragraph" w:customStyle="1" w:styleId="IOPAbsText">
    <w:name w:val="IOPAbsText"/>
    <w:basedOn w:val="a"/>
    <w:qFormat/>
    <w:pPr>
      <w:ind w:right="2552"/>
    </w:pPr>
    <w:rPr>
      <w:rFonts w:ascii="Times New Roman" w:eastAsia="Malgun Gothic" w:hAnsi="Times New Roman"/>
      <w:spacing w:val="-8"/>
      <w:sz w:val="20"/>
      <w:lang w:val="en-GB"/>
    </w:rPr>
  </w:style>
  <w:style w:type="character" w:customStyle="1" w:styleId="a6">
    <w:name w:val="ヘッダー (文字)"/>
    <w:basedOn w:val="a0"/>
    <w:link w:val="a5"/>
    <w:qFormat/>
    <w:rPr>
      <w:rFonts w:eastAsia="ＭＳ 明朝" w:cs="Calibri"/>
      <w:sz w:val="22"/>
      <w:szCs w:val="22"/>
    </w:rPr>
  </w:style>
  <w:style w:type="character" w:customStyle="1" w:styleId="a4">
    <w:name w:val="フッター (文字)"/>
    <w:basedOn w:val="a0"/>
    <w:link w:val="a3"/>
    <w:qFormat/>
    <w:rPr>
      <w:rFonts w:eastAsia="ＭＳ 明朝" w:cs="Calibri"/>
      <w:sz w:val="22"/>
      <w:szCs w:val="22"/>
    </w:rPr>
  </w:style>
  <w:style w:type="paragraph" w:customStyle="1" w:styleId="OSABodyIndent">
    <w:name w:val="OSA Body Indent"/>
    <w:basedOn w:val="a"/>
    <w:link w:val="OSABodyIndentChar"/>
    <w:qFormat/>
    <w:pPr>
      <w:tabs>
        <w:tab w:val="left" w:pos="1350"/>
      </w:tabs>
      <w:autoSpaceDE w:val="0"/>
      <w:autoSpaceDN w:val="0"/>
      <w:adjustRightInd w:val="0"/>
      <w:ind w:firstLine="187"/>
      <w:jc w:val="both"/>
    </w:pPr>
    <w:rPr>
      <w:rFonts w:ascii="Cambria" w:eastAsia="Malgun Gothic" w:hAnsi="Cambria"/>
      <w:spacing w:val="-8"/>
      <w:sz w:val="18"/>
    </w:rPr>
  </w:style>
  <w:style w:type="paragraph" w:styleId="a8">
    <w:name w:val="List Paragraph"/>
    <w:basedOn w:val="a"/>
    <w:uiPriority w:val="34"/>
    <w:qFormat/>
    <w:pPr>
      <w:widowControl w:val="0"/>
      <w:spacing w:after="0" w:line="240" w:lineRule="auto"/>
      <w:ind w:firstLineChars="200" w:firstLine="420"/>
      <w:jc w:val="both"/>
    </w:pPr>
    <w:rPr>
      <w:rFonts w:asciiTheme="minorHAnsi" w:eastAsiaTheme="minorEastAsia" w:hAnsiTheme="minorHAnsi" w:cstheme="minorBidi"/>
      <w:kern w:val="2"/>
      <w:sz w:val="21"/>
      <w:lang w:eastAsia="zh-CN"/>
    </w:rPr>
  </w:style>
  <w:style w:type="paragraph" w:customStyle="1" w:styleId="10BodySubsequentParagraph">
    <w:name w:val="10. Body Subsequent Paragraph"/>
    <w:basedOn w:val="09BodyFirstParagraph"/>
    <w:qFormat/>
    <w:pPr>
      <w:spacing w:before="0"/>
      <w:ind w:firstLine="288"/>
    </w:pPr>
  </w:style>
  <w:style w:type="paragraph" w:customStyle="1" w:styleId="09BodyFirstParagraph">
    <w:name w:val="09. Body First Paragraph"/>
    <w:basedOn w:val="a"/>
    <w:next w:val="a"/>
    <w:qFormat/>
    <w:pPr>
      <w:spacing w:before="120"/>
      <w:jc w:val="both"/>
    </w:pPr>
    <w:rPr>
      <w:rFonts w:ascii="Times New Roman" w:hAnsi="Times New Roman"/>
      <w:color w:val="000000"/>
      <w:sz w:val="20"/>
      <w:szCs w:val="20"/>
    </w:rPr>
  </w:style>
  <w:style w:type="paragraph" w:customStyle="1" w:styleId="02Author-BOE">
    <w:name w:val="02. Author - BOE"/>
    <w:basedOn w:val="a"/>
    <w:next w:val="a"/>
    <w:qFormat/>
    <w:pPr>
      <w:spacing w:before="240" w:after="80"/>
    </w:pPr>
    <w:rPr>
      <w:rFonts w:ascii="Arial" w:eastAsia="Malgun Gothic" w:hAnsi="Arial"/>
      <w:b/>
      <w:smallCaps/>
      <w:color w:val="7C130E"/>
      <w:spacing w:val="-8"/>
      <w:sz w:val="24"/>
    </w:rPr>
  </w:style>
  <w:style w:type="paragraph" w:customStyle="1" w:styleId="03AuthorAffiliation">
    <w:name w:val="03. Author Affiliation"/>
    <w:basedOn w:val="a9"/>
    <w:next w:val="a"/>
    <w:qFormat/>
    <w:rPr>
      <w:rFonts w:ascii="Times New Roman" w:hAnsi="Times New Roman"/>
      <w:i/>
      <w:sz w:val="18"/>
      <w:szCs w:val="22"/>
    </w:rPr>
  </w:style>
  <w:style w:type="paragraph" w:styleId="a9">
    <w:name w:val="No Spacing"/>
    <w:uiPriority w:val="1"/>
    <w:qFormat/>
    <w:rPr>
      <w:rFonts w:ascii="Calibri" w:eastAsia="SimSun" w:hAnsi="Calibri" w:cs="Times New Roman"/>
      <w:sz w:val="16"/>
      <w:szCs w:val="16"/>
      <w:lang w:eastAsia="en-US"/>
    </w:rPr>
  </w:style>
  <w:style w:type="paragraph" w:customStyle="1" w:styleId="10BodyIndent">
    <w:name w:val="10 Body Indent"/>
    <w:basedOn w:val="OSABody"/>
    <w:qFormat/>
    <w:pPr>
      <w:tabs>
        <w:tab w:val="left" w:pos="1350"/>
      </w:tabs>
      <w:autoSpaceDE w:val="0"/>
      <w:autoSpaceDN w:val="0"/>
      <w:adjustRightInd w:val="0"/>
      <w:ind w:left="344" w:hangingChars="200" w:hanging="344"/>
    </w:pPr>
    <w:rPr>
      <w:color w:val="FF0000"/>
    </w:rPr>
  </w:style>
  <w:style w:type="paragraph" w:customStyle="1" w:styleId="OSABody">
    <w:name w:val="OSA Body"/>
    <w:basedOn w:val="a"/>
    <w:next w:val="10BodyIndent"/>
    <w:qFormat/>
    <w:pPr>
      <w:jc w:val="both"/>
    </w:pPr>
    <w:rPr>
      <w:rFonts w:ascii="Cambria" w:hAnsi="Cambria"/>
      <w:spacing w:val="-8"/>
      <w:sz w:val="18"/>
    </w:rPr>
  </w:style>
  <w:style w:type="paragraph" w:customStyle="1" w:styleId="08SectionHeader1">
    <w:name w:val="08. Section Header 1"/>
    <w:next w:val="a"/>
    <w:qFormat/>
    <w:pPr>
      <w:spacing w:before="120"/>
      <w:ind w:left="360" w:hanging="360"/>
    </w:pPr>
    <w:rPr>
      <w:rFonts w:ascii="Arial" w:eastAsia="SimSun" w:hAnsi="Arial" w:cs="Times New Roman"/>
      <w:b/>
      <w:szCs w:val="22"/>
      <w:lang w:eastAsia="en-US"/>
    </w:rPr>
  </w:style>
  <w:style w:type="paragraph" w:customStyle="1" w:styleId="12FigureCaptionShort">
    <w:name w:val="12. Figure Caption Short"/>
    <w:basedOn w:val="09BodyFirstParagraph"/>
    <w:next w:val="10BodySubsequentParagraph"/>
    <w:qFormat/>
    <w:pPr>
      <w:spacing w:after="120"/>
      <w:ind w:left="720" w:right="720"/>
      <w:jc w:val="center"/>
    </w:pPr>
    <w:rPr>
      <w:sz w:val="16"/>
    </w:rPr>
  </w:style>
  <w:style w:type="paragraph" w:customStyle="1" w:styleId="12FigureCaptionLong">
    <w:name w:val="12. Figure Caption Long"/>
    <w:basedOn w:val="12FigureCaptionShort"/>
    <w:next w:val="10BodySubsequentParagraph"/>
    <w:qFormat/>
    <w:pPr>
      <w:jc w:val="both"/>
    </w:pPr>
  </w:style>
  <w:style w:type="paragraph" w:customStyle="1" w:styleId="11Figure">
    <w:name w:val="11. Figure"/>
    <w:basedOn w:val="09BodyFirstParagraph"/>
    <w:next w:val="a"/>
    <w:qFormat/>
    <w:pPr>
      <w:jc w:val="center"/>
    </w:pPr>
    <w:rPr>
      <w:sz w:val="16"/>
    </w:rPr>
  </w:style>
  <w:style w:type="paragraph" w:customStyle="1" w:styleId="24References">
    <w:name w:val="24. References"/>
    <w:qFormat/>
    <w:pPr>
      <w:ind w:left="360" w:hanging="360"/>
    </w:pPr>
    <w:rPr>
      <w:rFonts w:ascii="Times New Roman" w:eastAsia="SimSun" w:hAnsi="Times New Roman" w:cs="Times New Roman"/>
      <w:sz w:val="16"/>
      <w:szCs w:val="22"/>
      <w:lang w:eastAsia="en-US"/>
    </w:rPr>
  </w:style>
  <w:style w:type="paragraph" w:customStyle="1" w:styleId="ExpressFigureCaptionShort">
    <w:name w:val="Express Figure Caption Short"/>
    <w:basedOn w:val="a"/>
    <w:next w:val="a"/>
    <w:qFormat/>
    <w:rsid w:val="00587F17"/>
    <w:pPr>
      <w:spacing w:before="120" w:after="120" w:line="240" w:lineRule="auto"/>
      <w:ind w:left="720" w:right="720"/>
      <w:jc w:val="center"/>
    </w:pPr>
    <w:rPr>
      <w:rFonts w:ascii="Times New Roman" w:eastAsiaTheme="minorEastAsia" w:hAnsi="Times New Roman" w:cstheme="minorBidi"/>
      <w:color w:val="000000" w:themeColor="text1"/>
      <w:sz w:val="16"/>
      <w:lang w:eastAsia="en-US"/>
    </w:rPr>
  </w:style>
  <w:style w:type="paragraph" w:customStyle="1" w:styleId="ExpressBodySubsequentParagraph">
    <w:name w:val="Express Body Subsequent Paragraph"/>
    <w:basedOn w:val="ExpressBodyFirstParagraph"/>
    <w:qFormat/>
    <w:rsid w:val="00587F17"/>
    <w:pPr>
      <w:spacing w:before="0"/>
      <w:ind w:firstLine="288"/>
    </w:pPr>
  </w:style>
  <w:style w:type="paragraph" w:customStyle="1" w:styleId="ExpressBodyFirstParagraph">
    <w:name w:val="Express Body First Paragraph"/>
    <w:basedOn w:val="a"/>
    <w:qFormat/>
    <w:rsid w:val="00587F17"/>
    <w:pPr>
      <w:spacing w:before="120" w:after="0" w:line="240" w:lineRule="auto"/>
      <w:jc w:val="both"/>
    </w:pPr>
    <w:rPr>
      <w:rFonts w:ascii="Times New Roman" w:eastAsiaTheme="minorEastAsia" w:hAnsi="Times New Roman" w:cstheme="minorBidi"/>
      <w:color w:val="000000" w:themeColor="text1"/>
      <w:sz w:val="20"/>
      <w:lang w:eastAsia="en-US"/>
    </w:rPr>
  </w:style>
  <w:style w:type="paragraph" w:customStyle="1" w:styleId="ExpressEquation">
    <w:name w:val="Express Equation"/>
    <w:basedOn w:val="ExpressBodySubsequentParagraph"/>
    <w:next w:val="ExpressBodySubsequentParagraph"/>
    <w:qFormat/>
    <w:rsid w:val="00587F17"/>
    <w:pPr>
      <w:tabs>
        <w:tab w:val="center" w:pos="4320"/>
        <w:tab w:val="right" w:pos="7560"/>
      </w:tabs>
      <w:spacing w:before="120"/>
      <w:ind w:firstLine="0"/>
      <w:jc w:val="left"/>
    </w:pPr>
  </w:style>
  <w:style w:type="character" w:customStyle="1" w:styleId="OSABodyIndentChar">
    <w:name w:val="OSA Body Indent Char"/>
    <w:link w:val="OSABodyIndent"/>
    <w:rsid w:val="006F571D"/>
    <w:rPr>
      <w:rFonts w:ascii="Cambria" w:eastAsia="Malgun Gothic" w:hAnsi="Cambria" w:cs="Calibri"/>
      <w:spacing w:val="-8"/>
      <w:sz w:val="18"/>
      <w:szCs w:val="22"/>
    </w:rPr>
  </w:style>
  <w:style w:type="paragraph" w:styleId="aa">
    <w:name w:val="Balloon Text"/>
    <w:basedOn w:val="a"/>
    <w:link w:val="ab"/>
    <w:rsid w:val="00EE24CC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吹き出し (文字)"/>
    <w:basedOn w:val="a0"/>
    <w:link w:val="aa"/>
    <w:rsid w:val="00EE24CC"/>
    <w:rPr>
      <w:rFonts w:asciiTheme="majorHAnsi" w:eastAsiaTheme="majorEastAsia" w:hAnsiTheme="majorHAnsi" w:cstheme="majorBidi"/>
      <w:sz w:val="18"/>
      <w:szCs w:val="18"/>
    </w:rPr>
  </w:style>
  <w:style w:type="paragraph" w:styleId="ac">
    <w:name w:val="footnote text"/>
    <w:basedOn w:val="a"/>
    <w:link w:val="ad"/>
    <w:rsid w:val="006B6039"/>
    <w:pPr>
      <w:snapToGrid w:val="0"/>
    </w:pPr>
  </w:style>
  <w:style w:type="character" w:customStyle="1" w:styleId="ad">
    <w:name w:val="脚注文字列 (文字)"/>
    <w:basedOn w:val="a0"/>
    <w:link w:val="ac"/>
    <w:rsid w:val="006B6039"/>
    <w:rPr>
      <w:rFonts w:ascii="Calibri" w:eastAsia="ＭＳ 明朝" w:hAnsi="Calibri" w:cs="Calibri"/>
      <w:sz w:val="22"/>
      <w:szCs w:val="22"/>
    </w:rPr>
  </w:style>
  <w:style w:type="character" w:styleId="ae">
    <w:name w:val="footnote reference"/>
    <w:basedOn w:val="a0"/>
    <w:rsid w:val="006B603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8.e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3.emf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image" Target="media/image20.emf"/><Relationship Id="rId54" Type="http://schemas.openxmlformats.org/officeDocument/2006/relationships/image" Target="media/image27.wmf"/><Relationship Id="rId62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e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9.emf"/><Relationship Id="rId61" Type="http://schemas.openxmlformats.org/officeDocument/2006/relationships/image" Target="media/image32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1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fontTable" Target="fontTable.xml"/><Relationship Id="rId8" Type="http://schemas.openxmlformats.org/officeDocument/2006/relationships/hyperlink" Target="mailto:jixiong@hqu.edu.cn" TargetMode="Externa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46" Type="http://schemas.openxmlformats.org/officeDocument/2006/relationships/image" Target="media/image23.wmf"/><Relationship Id="rId59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4186F75-F1EE-490F-966C-8E50169A3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326</Words>
  <Characters>7560</Characters>
  <Application>Microsoft Office Word</Application>
  <DocSecurity>0</DocSecurity>
  <Lines>63</Lines>
  <Paragraphs>17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罗松杰</dc:creator>
  <cp:keywords/>
  <dc:description/>
  <cp:lastModifiedBy>佐々木修己</cp:lastModifiedBy>
  <cp:revision>3</cp:revision>
  <cp:lastPrinted>2023-11-29T12:50:00Z</cp:lastPrinted>
  <dcterms:created xsi:type="dcterms:W3CDTF">2023-12-02T07:12:00Z</dcterms:created>
  <dcterms:modified xsi:type="dcterms:W3CDTF">2023-12-02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